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343"/>
        <w:tblW w:w="9606" w:type="dxa"/>
        <w:jc w:val="center"/>
        <w:tblLayout w:type="fixed"/>
        <w:tblLook w:val="04A0" w:firstRow="1" w:lastRow="0" w:firstColumn="1" w:lastColumn="0" w:noHBand="0" w:noVBand="1"/>
      </w:tblPr>
      <w:tblGrid>
        <w:gridCol w:w="2376"/>
        <w:gridCol w:w="7230"/>
      </w:tblGrid>
      <w:tr w:rsidR="00AC0949" w:rsidRPr="00B56604" w14:paraId="1E6DCC25" w14:textId="77777777" w:rsidTr="00AE6A20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E599" w:themeFill="accent4" w:themeFillTint="66"/>
            <w:vAlign w:val="center"/>
          </w:tcPr>
          <w:p w14:paraId="6D277985" w14:textId="77777777" w:rsidR="00AC0949" w:rsidRPr="00AC0949" w:rsidRDefault="00AC0949" w:rsidP="00CD6FE9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AC0949">
              <w:rPr>
                <w:rFonts w:ascii="Times New Roman" w:hAnsi="Times New Roman" w:cs="Times New Roman"/>
                <w:b/>
              </w:rPr>
              <w:t xml:space="preserve">PRIJEDLOG PRIPREME AKTIVNOG UČENJA I POUČAVANJA KEMIJE U </w:t>
            </w:r>
            <w:r w:rsidR="00D27A8F">
              <w:rPr>
                <w:rFonts w:ascii="Times New Roman" w:hAnsi="Times New Roman" w:cs="Times New Roman"/>
                <w:b/>
              </w:rPr>
              <w:t>8</w:t>
            </w:r>
            <w:r w:rsidRPr="00AC0949">
              <w:rPr>
                <w:rFonts w:ascii="Times New Roman" w:hAnsi="Times New Roman" w:cs="Times New Roman"/>
                <w:b/>
              </w:rPr>
              <w:t>. RAZREDU</w:t>
            </w:r>
          </w:p>
        </w:tc>
      </w:tr>
      <w:tr w:rsidR="00AC0949" w:rsidRPr="00B56604" w14:paraId="4E823348" w14:textId="77777777" w:rsidTr="00DE13DA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2CC" w:themeFill="accent4" w:themeFillTint="33"/>
            <w:vAlign w:val="center"/>
          </w:tcPr>
          <w:p w14:paraId="753D5F69" w14:textId="0A47E97D" w:rsidR="00AC0949" w:rsidRPr="00B56604" w:rsidRDefault="00AC0949" w:rsidP="00AC0949">
            <w:pPr>
              <w:spacing w:after="12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i/>
              </w:rPr>
              <w:t>Tematska cjelina</w:t>
            </w:r>
            <w:r w:rsidRPr="00B56604">
              <w:rPr>
                <w:rFonts w:ascii="Times New Roman" w:hAnsi="Times New Roman" w:cs="Times New Roman"/>
                <w:b/>
                <w:i/>
              </w:rPr>
              <w:t>:</w:t>
            </w:r>
            <w:r w:rsidRPr="00B56604">
              <w:rPr>
                <w:rFonts w:ascii="Times New Roman" w:hAnsi="Times New Roman" w:cs="Times New Roman"/>
                <w:b/>
              </w:rPr>
              <w:t xml:space="preserve"> I</w:t>
            </w:r>
            <w:r w:rsidR="005310A1">
              <w:rPr>
                <w:rFonts w:ascii="Times New Roman" w:hAnsi="Times New Roman" w:cs="Times New Roman"/>
                <w:b/>
              </w:rPr>
              <w:t>V</w:t>
            </w:r>
            <w:r w:rsidRPr="00B56604">
              <w:rPr>
                <w:rFonts w:ascii="Times New Roman" w:hAnsi="Times New Roman" w:cs="Times New Roman"/>
                <w:b/>
              </w:rPr>
              <w:t xml:space="preserve">. </w:t>
            </w:r>
            <w:r w:rsidR="005310A1">
              <w:rPr>
                <w:rFonts w:ascii="Times New Roman" w:hAnsi="Times New Roman" w:cs="Times New Roman"/>
                <w:b/>
              </w:rPr>
              <w:t>KEMIJA UGLJIKOVIH SPOJEVA</w:t>
            </w:r>
          </w:p>
        </w:tc>
      </w:tr>
      <w:tr w:rsidR="00AC0949" w:rsidRPr="00B56604" w14:paraId="4C1F63A0" w14:textId="77777777" w:rsidTr="00AC0949">
        <w:trPr>
          <w:trHeight w:val="567"/>
          <w:jc w:val="center"/>
        </w:trPr>
        <w:tc>
          <w:tcPr>
            <w:tcW w:w="2376" w:type="dxa"/>
            <w:shd w:val="clear" w:color="auto" w:fill="FFF2CC" w:themeFill="accent4" w:themeFillTint="33"/>
            <w:vAlign w:val="center"/>
          </w:tcPr>
          <w:p w14:paraId="73F63FF9" w14:textId="525F7D73" w:rsidR="00AC0949" w:rsidRDefault="00AC0949" w:rsidP="00AC0949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 w:rsidRPr="00AE6A20">
              <w:rPr>
                <w:rFonts w:ascii="Times New Roman" w:hAnsi="Times New Roman" w:cs="Times New Roman"/>
                <w:b/>
                <w:i/>
              </w:rPr>
              <w:t>Broj sata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FE0F78">
              <w:rPr>
                <w:rFonts w:ascii="Times New Roman" w:hAnsi="Times New Roman" w:cs="Times New Roman"/>
                <w:b/>
              </w:rPr>
              <w:t>52</w:t>
            </w:r>
            <w:r w:rsidR="005310A1">
              <w:rPr>
                <w:rFonts w:ascii="Times New Roman" w:hAnsi="Times New Roman" w:cs="Times New Roman"/>
                <w:b/>
              </w:rPr>
              <w:t xml:space="preserve">., </w:t>
            </w:r>
            <w:r w:rsidR="00FE0F78">
              <w:rPr>
                <w:rFonts w:ascii="Times New Roman" w:hAnsi="Times New Roman" w:cs="Times New Roman"/>
                <w:b/>
              </w:rPr>
              <w:t>53</w:t>
            </w:r>
            <w:r w:rsidR="00332FAB">
              <w:rPr>
                <w:rFonts w:ascii="Times New Roman" w:hAnsi="Times New Roman" w:cs="Times New Roman"/>
                <w:b/>
              </w:rPr>
              <w:t>.</w:t>
            </w:r>
            <w:r w:rsidR="00FC27AB">
              <w:rPr>
                <w:rFonts w:ascii="Times New Roman" w:hAnsi="Times New Roman" w:cs="Times New Roman"/>
                <w:b/>
              </w:rPr>
              <w:t xml:space="preserve"> i </w:t>
            </w:r>
            <w:r w:rsidR="005310A1">
              <w:rPr>
                <w:rFonts w:ascii="Times New Roman" w:hAnsi="Times New Roman" w:cs="Times New Roman"/>
                <w:b/>
              </w:rPr>
              <w:t>5</w:t>
            </w:r>
            <w:r w:rsidR="00FE0F78">
              <w:rPr>
                <w:rFonts w:ascii="Times New Roman" w:hAnsi="Times New Roman" w:cs="Times New Roman"/>
                <w:b/>
              </w:rPr>
              <w:t>4</w:t>
            </w:r>
            <w:r w:rsidR="00FC27AB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7230" w:type="dxa"/>
            <w:shd w:val="clear" w:color="auto" w:fill="FFF2CC" w:themeFill="accent4" w:themeFillTint="33"/>
            <w:vAlign w:val="center"/>
          </w:tcPr>
          <w:p w14:paraId="49012619" w14:textId="26D96812" w:rsidR="00AC0949" w:rsidRDefault="00AC0949" w:rsidP="00C54CFD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T</w:t>
            </w:r>
            <w:r w:rsidRPr="00B56604">
              <w:rPr>
                <w:rFonts w:ascii="Times New Roman" w:hAnsi="Times New Roman" w:cs="Times New Roman"/>
                <w:b/>
                <w:i/>
              </w:rPr>
              <w:t>ema:</w:t>
            </w:r>
            <w:r w:rsidRPr="00B56604">
              <w:rPr>
                <w:rFonts w:ascii="Times New Roman" w:hAnsi="Times New Roman" w:cs="Times New Roman"/>
                <w:b/>
              </w:rPr>
              <w:t xml:space="preserve"> </w:t>
            </w:r>
            <w:r w:rsidR="005310A1">
              <w:rPr>
                <w:rFonts w:ascii="Times New Roman" w:hAnsi="Times New Roman" w:cs="Times New Roman"/>
                <w:b/>
              </w:rPr>
              <w:t>4</w:t>
            </w:r>
            <w:r w:rsidR="00646050">
              <w:rPr>
                <w:rFonts w:ascii="Times New Roman" w:hAnsi="Times New Roman" w:cs="Times New Roman"/>
                <w:b/>
              </w:rPr>
              <w:t>.</w:t>
            </w:r>
            <w:r w:rsidR="00FE0F78">
              <w:rPr>
                <w:rFonts w:ascii="Times New Roman" w:hAnsi="Times New Roman" w:cs="Times New Roman"/>
                <w:b/>
              </w:rPr>
              <w:t>4</w:t>
            </w:r>
            <w:r w:rsidR="00646050">
              <w:rPr>
                <w:rFonts w:ascii="Times New Roman" w:hAnsi="Times New Roman" w:cs="Times New Roman"/>
                <w:b/>
              </w:rPr>
              <w:t xml:space="preserve">. </w:t>
            </w:r>
            <w:r w:rsidR="005310A1">
              <w:rPr>
                <w:rFonts w:ascii="Times New Roman" w:hAnsi="Times New Roman" w:cs="Times New Roman"/>
                <w:b/>
              </w:rPr>
              <w:t>Ugljik</w:t>
            </w:r>
            <w:r w:rsidR="00FE0F78">
              <w:rPr>
                <w:rFonts w:ascii="Times New Roman" w:hAnsi="Times New Roman" w:cs="Times New Roman"/>
                <w:b/>
              </w:rPr>
              <w:t>ovodici</w:t>
            </w:r>
          </w:p>
        </w:tc>
      </w:tr>
      <w:tr w:rsidR="00A229F0" w:rsidRPr="00B56604" w14:paraId="431E777F" w14:textId="77777777" w:rsidTr="00CD6FE9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6B3DC318" w14:textId="77777777" w:rsidR="0098072F" w:rsidRDefault="00A229F0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 xml:space="preserve">Odgojno-obrazovni ishodi 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>predmetnog kurikuluma kemije</w:t>
            </w:r>
            <w:r w:rsidR="005275B5">
              <w:rPr>
                <w:rFonts w:ascii="Times New Roman" w:hAnsi="Times New Roman" w:cs="Times New Roman"/>
                <w:b/>
                <w:i/>
                <w:u w:val="single"/>
              </w:rPr>
              <w:t xml:space="preserve"> u okviru koncepata</w:t>
            </w: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:</w:t>
            </w:r>
          </w:p>
          <w:p w14:paraId="3B7264FB" w14:textId="5E20E9E7" w:rsidR="009E501C" w:rsidRDefault="009E501C" w:rsidP="00CF0E2E">
            <w:pPr>
              <w:spacing w:after="120"/>
              <w:rPr>
                <w:rStyle w:val="normaltextrun"/>
                <w:rFonts w:ascii="Times New Roman" w:hAnsi="Times New Roman" w:cs="Times New Roman"/>
                <w:bCs/>
              </w:rPr>
            </w:pP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>A.</w:t>
            </w:r>
            <w:r w:rsidR="008F7990">
              <w:rPr>
                <w:rStyle w:val="normaltextrun"/>
                <w:rFonts w:ascii="Times New Roman" w:hAnsi="Times New Roman" w:cs="Times New Roman"/>
                <w:b/>
                <w:bCs/>
              </w:rPr>
              <w:t>8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.1. </w:t>
            </w:r>
            <w:r w:rsidR="00830523">
              <w:rPr>
                <w:rStyle w:val="normaltextrun"/>
                <w:rFonts w:ascii="Times New Roman" w:hAnsi="Times New Roman" w:cs="Times New Roman"/>
                <w:b/>
                <w:bCs/>
              </w:rPr>
              <w:t>primjenjuje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 </w:t>
            </w:r>
            <w:r w:rsidR="00830523">
              <w:rPr>
                <w:rStyle w:val="normaltextrun"/>
                <w:rFonts w:ascii="Times New Roman" w:hAnsi="Times New Roman" w:cs="Times New Roman"/>
                <w:bCs/>
              </w:rPr>
              <w:t>kemijsko nazivlje i simboliku za opisivanje sastava tvari</w:t>
            </w:r>
          </w:p>
          <w:p w14:paraId="15076C75" w14:textId="59C38E9F" w:rsidR="00D95334" w:rsidRDefault="00D95334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D95334">
              <w:rPr>
                <w:b/>
                <w:color w:val="231F20"/>
                <w:sz w:val="22"/>
                <w:szCs w:val="22"/>
              </w:rPr>
              <w:t>A.8.3. kritički razmatra</w:t>
            </w:r>
            <w:r w:rsidRPr="00D95334">
              <w:rPr>
                <w:color w:val="231F20"/>
                <w:sz w:val="22"/>
                <w:szCs w:val="22"/>
              </w:rPr>
              <w:t xml:space="preserve"> uporabu tvari i njihov utjecaj na okoliš i ljudsko zdravlje</w:t>
            </w:r>
          </w:p>
          <w:p w14:paraId="3E435C7A" w14:textId="393F91AF" w:rsidR="005C50E5" w:rsidRPr="005C50E5" w:rsidRDefault="005C50E5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5C50E5">
              <w:rPr>
                <w:b/>
                <w:color w:val="231F20"/>
                <w:sz w:val="22"/>
                <w:szCs w:val="22"/>
              </w:rPr>
              <w:t>B.8.1. analizira</w:t>
            </w:r>
            <w:r w:rsidRPr="005C50E5">
              <w:rPr>
                <w:color w:val="231F20"/>
                <w:sz w:val="22"/>
                <w:szCs w:val="22"/>
              </w:rPr>
              <w:t xml:space="preserve"> fizikalne i kemijske promjene</w:t>
            </w:r>
          </w:p>
          <w:p w14:paraId="383E2501" w14:textId="37148FA1" w:rsidR="00E20C65" w:rsidRPr="000054D2" w:rsidRDefault="005275B5" w:rsidP="00CF0E2E">
            <w:pPr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 xml:space="preserve">.1. </w:t>
            </w:r>
            <w:r w:rsidR="000054D2" w:rsidRPr="00407E06">
              <w:rPr>
                <w:rFonts w:ascii="Times New Roman" w:hAnsi="Times New Roman" w:cs="Times New Roman"/>
                <w:b/>
              </w:rPr>
              <w:t>povezuje</w:t>
            </w:r>
            <w:r w:rsidR="000054D2">
              <w:rPr>
                <w:rFonts w:ascii="Times New Roman" w:hAnsi="Times New Roman" w:cs="Times New Roman"/>
              </w:rPr>
              <w:t xml:space="preserve"> rezultate i zaključke istraživanja s</w:t>
            </w:r>
            <w:r w:rsidR="00407E06">
              <w:rPr>
                <w:rFonts w:ascii="Times New Roman" w:hAnsi="Times New Roman" w:cs="Times New Roman"/>
              </w:rPr>
              <w:t xml:space="preserve"> </w:t>
            </w:r>
            <w:r w:rsidR="000054D2">
              <w:rPr>
                <w:rFonts w:ascii="Times New Roman" w:hAnsi="Times New Roman" w:cs="Times New Roman"/>
              </w:rPr>
              <w:t>konceptualnim spoznajama</w:t>
            </w:r>
          </w:p>
        </w:tc>
      </w:tr>
      <w:tr w:rsidR="00A229F0" w:rsidRPr="00B56604" w14:paraId="797C1F7A" w14:textId="77777777" w:rsidTr="0016620A">
        <w:trPr>
          <w:trHeight w:val="3358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02DB1EB4" w14:textId="77777777" w:rsidR="00A229F0" w:rsidRPr="00DE4D59" w:rsidRDefault="00A229F0" w:rsidP="007C44F3">
            <w:pPr>
              <w:widowControl w:val="0"/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Odgojno-obrazovni ishodi na razini aktivnosti:</w:t>
            </w:r>
          </w:p>
          <w:p w14:paraId="12B0DC89" w14:textId="2184394E" w:rsidR="00131BE6" w:rsidRPr="00131BE6" w:rsidRDefault="00131BE6" w:rsidP="00F30FC5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31BE6">
              <w:rPr>
                <w:rFonts w:ascii="Times New Roman" w:hAnsi="Times New Roman" w:cs="Times New Roman"/>
                <w:b/>
                <w:bCs/>
              </w:rPr>
              <w:t>navodi</w:t>
            </w:r>
            <w:r>
              <w:rPr>
                <w:rFonts w:ascii="Times New Roman" w:hAnsi="Times New Roman" w:cs="Times New Roman"/>
              </w:rPr>
              <w:t xml:space="preserve"> elementarni sastav</w:t>
            </w:r>
            <w:r w:rsidR="00FF22A6">
              <w:rPr>
                <w:rFonts w:ascii="Times New Roman" w:hAnsi="Times New Roman" w:cs="Times New Roman"/>
              </w:rPr>
              <w:t xml:space="preserve"> i definiciju</w:t>
            </w:r>
            <w:r>
              <w:rPr>
                <w:rFonts w:ascii="Times New Roman" w:hAnsi="Times New Roman" w:cs="Times New Roman"/>
              </w:rPr>
              <w:t xml:space="preserve"> ugljikovodika</w:t>
            </w:r>
          </w:p>
          <w:p w14:paraId="5441B1E1" w14:textId="77777777" w:rsidR="00FF22A6" w:rsidRDefault="00FF22A6" w:rsidP="00F30FC5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objašnjava</w:t>
            </w:r>
            <w:r>
              <w:rPr>
                <w:rFonts w:ascii="Times New Roman" w:hAnsi="Times New Roman" w:cs="Times New Roman"/>
              </w:rPr>
              <w:t xml:space="preserve"> razliku između zasićenih i nezasićenih ugljikovodika</w:t>
            </w:r>
          </w:p>
          <w:p w14:paraId="0CAA09F6" w14:textId="7161E957" w:rsidR="00757DD1" w:rsidRPr="00F30FC5" w:rsidRDefault="002F402E" w:rsidP="00F30FC5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6620A">
              <w:rPr>
                <w:rFonts w:ascii="Times New Roman" w:hAnsi="Times New Roman" w:cs="Times New Roman"/>
                <w:b/>
                <w:bCs/>
              </w:rPr>
              <w:t>p</w:t>
            </w:r>
            <w:r w:rsidR="00757DD1" w:rsidRPr="0016620A">
              <w:rPr>
                <w:rFonts w:ascii="Times New Roman" w:hAnsi="Times New Roman" w:cs="Times New Roman"/>
                <w:b/>
                <w:bCs/>
              </w:rPr>
              <w:t>ri</w:t>
            </w:r>
            <w:r w:rsidRPr="0016620A">
              <w:rPr>
                <w:rFonts w:ascii="Times New Roman" w:hAnsi="Times New Roman" w:cs="Times New Roman"/>
                <w:b/>
                <w:bCs/>
              </w:rPr>
              <w:t>m</w:t>
            </w:r>
            <w:r w:rsidR="00FF22A6">
              <w:rPr>
                <w:rFonts w:ascii="Times New Roman" w:hAnsi="Times New Roman" w:cs="Times New Roman"/>
                <w:b/>
                <w:bCs/>
              </w:rPr>
              <w:t>i</w:t>
            </w:r>
            <w:r w:rsidRPr="0016620A">
              <w:rPr>
                <w:rFonts w:ascii="Times New Roman" w:hAnsi="Times New Roman" w:cs="Times New Roman"/>
                <w:b/>
                <w:bCs/>
              </w:rPr>
              <w:t>jenjuje</w:t>
            </w:r>
            <w:r>
              <w:rPr>
                <w:rFonts w:ascii="Times New Roman" w:hAnsi="Times New Roman" w:cs="Times New Roman"/>
              </w:rPr>
              <w:t xml:space="preserve"> opće formule alkana, alkena i alkina na zadanim primjerima</w:t>
            </w:r>
          </w:p>
          <w:p w14:paraId="371F8B81" w14:textId="0C1D813B" w:rsidR="00705A32" w:rsidRPr="00FF22A6" w:rsidRDefault="0016620A" w:rsidP="00FF22A6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6620A">
              <w:rPr>
                <w:rFonts w:ascii="Times New Roman" w:hAnsi="Times New Roman" w:cs="Times New Roman"/>
                <w:b/>
                <w:bCs/>
              </w:rPr>
              <w:t>razlikuje</w:t>
            </w:r>
            <w:r w:rsidR="00FF22A6">
              <w:rPr>
                <w:rFonts w:ascii="Times New Roman" w:hAnsi="Times New Roman" w:cs="Times New Roman"/>
              </w:rPr>
              <w:t xml:space="preserve">, </w:t>
            </w:r>
            <w:r w:rsidRPr="0016620A">
              <w:rPr>
                <w:rFonts w:ascii="Times New Roman" w:hAnsi="Times New Roman" w:cs="Times New Roman"/>
                <w:b/>
                <w:bCs/>
              </w:rPr>
              <w:t>prepoznaje</w:t>
            </w:r>
            <w:r w:rsidR="00FF22A6">
              <w:rPr>
                <w:rFonts w:ascii="Times New Roman" w:hAnsi="Times New Roman" w:cs="Times New Roman"/>
                <w:b/>
                <w:bCs/>
              </w:rPr>
              <w:t xml:space="preserve"> i piše</w:t>
            </w:r>
            <w:r>
              <w:rPr>
                <w:rFonts w:ascii="Times New Roman" w:hAnsi="Times New Roman" w:cs="Times New Roman"/>
              </w:rPr>
              <w:t xml:space="preserve"> strukturne, molekulske i sažete strukturne formule </w:t>
            </w:r>
            <w:r w:rsidR="00FF22A6">
              <w:rPr>
                <w:rFonts w:ascii="Times New Roman" w:hAnsi="Times New Roman" w:cs="Times New Roman"/>
              </w:rPr>
              <w:t>ugljikovodika</w:t>
            </w:r>
          </w:p>
          <w:p w14:paraId="1CD00B1B" w14:textId="6D3C9361" w:rsidR="00757DD1" w:rsidRDefault="00757DD1" w:rsidP="0016620A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6620A">
              <w:rPr>
                <w:rFonts w:ascii="Times New Roman" w:hAnsi="Times New Roman" w:cs="Times New Roman"/>
                <w:b/>
                <w:bCs/>
              </w:rPr>
              <w:t>obja</w:t>
            </w:r>
            <w:r w:rsidR="002F402E" w:rsidRPr="0016620A">
              <w:rPr>
                <w:rFonts w:ascii="Times New Roman" w:hAnsi="Times New Roman" w:cs="Times New Roman"/>
                <w:b/>
                <w:bCs/>
              </w:rPr>
              <w:t>šnjava</w:t>
            </w:r>
            <w:r w:rsidRPr="00F30FC5">
              <w:rPr>
                <w:rFonts w:ascii="Times New Roman" w:hAnsi="Times New Roman" w:cs="Times New Roman"/>
              </w:rPr>
              <w:t xml:space="preserve"> pravil</w:t>
            </w:r>
            <w:r w:rsidR="0016620A">
              <w:rPr>
                <w:rFonts w:ascii="Times New Roman" w:hAnsi="Times New Roman" w:cs="Times New Roman"/>
              </w:rPr>
              <w:t>a</w:t>
            </w:r>
            <w:r w:rsidRPr="00F30FC5">
              <w:rPr>
                <w:rFonts w:ascii="Times New Roman" w:hAnsi="Times New Roman" w:cs="Times New Roman"/>
              </w:rPr>
              <w:t xml:space="preserve"> imenovanja alkana</w:t>
            </w:r>
            <w:r w:rsidR="0016620A">
              <w:rPr>
                <w:rFonts w:ascii="Times New Roman" w:hAnsi="Times New Roman" w:cs="Times New Roman"/>
              </w:rPr>
              <w:t>, alkena i alkina</w:t>
            </w:r>
          </w:p>
          <w:p w14:paraId="47EEE8F3" w14:textId="1D360D92" w:rsidR="00FA7529" w:rsidRPr="0016620A" w:rsidRDefault="00FA7529" w:rsidP="0016620A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pokusom</w:t>
            </w:r>
            <w:r>
              <w:rPr>
                <w:rFonts w:ascii="Times New Roman" w:hAnsi="Times New Roman" w:cs="Times New Roman"/>
              </w:rPr>
              <w:t xml:space="preserve"> ispituje</w:t>
            </w:r>
            <w:r w:rsidR="00304B3F">
              <w:rPr>
                <w:rFonts w:ascii="Times New Roman" w:hAnsi="Times New Roman" w:cs="Times New Roman"/>
              </w:rPr>
              <w:t xml:space="preserve"> i </w:t>
            </w:r>
            <w:r w:rsidR="00304B3F">
              <w:rPr>
                <w:rFonts w:ascii="Times New Roman" w:hAnsi="Times New Roman" w:cs="Times New Roman"/>
                <w:b/>
                <w:bCs/>
              </w:rPr>
              <w:t>navodi</w:t>
            </w:r>
            <w:r>
              <w:rPr>
                <w:rFonts w:ascii="Times New Roman" w:hAnsi="Times New Roman" w:cs="Times New Roman"/>
              </w:rPr>
              <w:t xml:space="preserve"> svojstva alkana</w:t>
            </w:r>
          </w:p>
          <w:p w14:paraId="703F0800" w14:textId="4AD79EA3" w:rsidR="00E70363" w:rsidRPr="00806C26" w:rsidRDefault="00757DD1" w:rsidP="00806C26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6620A">
              <w:rPr>
                <w:rFonts w:ascii="Times New Roman" w:hAnsi="Times New Roman" w:cs="Times New Roman"/>
                <w:b/>
                <w:bCs/>
              </w:rPr>
              <w:t>imen</w:t>
            </w:r>
            <w:r w:rsidR="0016620A" w:rsidRPr="0016620A">
              <w:rPr>
                <w:rFonts w:ascii="Times New Roman" w:hAnsi="Times New Roman" w:cs="Times New Roman"/>
                <w:b/>
                <w:bCs/>
              </w:rPr>
              <w:t>uje</w:t>
            </w:r>
            <w:r w:rsidRPr="00F30FC5">
              <w:rPr>
                <w:rFonts w:ascii="Times New Roman" w:hAnsi="Times New Roman" w:cs="Times New Roman"/>
              </w:rPr>
              <w:t xml:space="preserve"> zadani </w:t>
            </w:r>
            <w:r w:rsidR="0016620A">
              <w:rPr>
                <w:rFonts w:ascii="Times New Roman" w:hAnsi="Times New Roman" w:cs="Times New Roman"/>
              </w:rPr>
              <w:t>ugljikovodik na temelju molekulske i strukturne formule</w:t>
            </w:r>
          </w:p>
          <w:p w14:paraId="3D22DA91" w14:textId="0ED6E202" w:rsidR="00E70363" w:rsidRPr="00F30FC5" w:rsidRDefault="00C07010" w:rsidP="00F30FC5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6620A">
              <w:rPr>
                <w:rFonts w:ascii="Times New Roman" w:hAnsi="Times New Roman" w:cs="Times New Roman"/>
                <w:b/>
                <w:bCs/>
              </w:rPr>
              <w:t>prikazuje</w:t>
            </w:r>
            <w:r>
              <w:rPr>
                <w:rFonts w:ascii="Times New Roman" w:hAnsi="Times New Roman" w:cs="Times New Roman"/>
              </w:rPr>
              <w:t xml:space="preserve"> kemijskom jednadžbom i </w:t>
            </w:r>
            <w:r w:rsidRPr="00FA7529">
              <w:rPr>
                <w:rFonts w:ascii="Times New Roman" w:hAnsi="Times New Roman" w:cs="Times New Roman"/>
                <w:b/>
                <w:bCs/>
              </w:rPr>
              <w:t>riječima opisuje</w:t>
            </w:r>
            <w:r w:rsidR="002F402E">
              <w:rPr>
                <w:rFonts w:ascii="Times New Roman" w:hAnsi="Times New Roman" w:cs="Times New Roman"/>
              </w:rPr>
              <w:t xml:space="preserve"> potpuno i nepotpuno</w:t>
            </w:r>
            <w:r>
              <w:rPr>
                <w:rFonts w:ascii="Times New Roman" w:hAnsi="Times New Roman" w:cs="Times New Roman"/>
              </w:rPr>
              <w:t xml:space="preserve"> izgaranje ugljikovodika</w:t>
            </w:r>
          </w:p>
          <w:p w14:paraId="5A6BED51" w14:textId="0C6D0588" w:rsidR="00757DD1" w:rsidRPr="0016620A" w:rsidRDefault="00E70363" w:rsidP="0016620A">
            <w:pPr>
              <w:pStyle w:val="ListParagraph"/>
              <w:numPr>
                <w:ilvl w:val="0"/>
                <w:numId w:val="37"/>
              </w:numPr>
              <w:spacing w:before="0" w:line="360" w:lineRule="auto"/>
              <w:ind w:left="426" w:hanging="284"/>
              <w:rPr>
                <w:rFonts w:ascii="Times New Roman" w:hAnsi="Times New Roman" w:cs="Times New Roman"/>
              </w:rPr>
            </w:pPr>
            <w:r w:rsidRPr="0016620A">
              <w:rPr>
                <w:rFonts w:ascii="Times New Roman" w:hAnsi="Times New Roman" w:cs="Times New Roman"/>
                <w:b/>
                <w:bCs/>
              </w:rPr>
              <w:t>nav</w:t>
            </w:r>
            <w:r w:rsidR="0016620A" w:rsidRPr="0016620A">
              <w:rPr>
                <w:rFonts w:ascii="Times New Roman" w:hAnsi="Times New Roman" w:cs="Times New Roman"/>
                <w:b/>
                <w:bCs/>
              </w:rPr>
              <w:t>odi</w:t>
            </w:r>
            <w:r w:rsidRPr="00F30FC5">
              <w:rPr>
                <w:rFonts w:ascii="Times New Roman" w:hAnsi="Times New Roman" w:cs="Times New Roman"/>
              </w:rPr>
              <w:t xml:space="preserve"> </w:t>
            </w:r>
            <w:r w:rsidR="0016620A">
              <w:rPr>
                <w:rFonts w:ascii="Times New Roman" w:hAnsi="Times New Roman" w:cs="Times New Roman"/>
              </w:rPr>
              <w:t>svojstva i upora</w:t>
            </w:r>
            <w:r w:rsidR="00443F8F">
              <w:rPr>
                <w:rFonts w:ascii="Times New Roman" w:hAnsi="Times New Roman" w:cs="Times New Roman"/>
              </w:rPr>
              <w:t xml:space="preserve">bu </w:t>
            </w:r>
            <w:r w:rsidR="0016620A">
              <w:rPr>
                <w:rFonts w:ascii="Times New Roman" w:hAnsi="Times New Roman" w:cs="Times New Roman"/>
              </w:rPr>
              <w:t>etena i etina</w:t>
            </w:r>
          </w:p>
        </w:tc>
      </w:tr>
      <w:tr w:rsidR="00E0397E" w:rsidRPr="00B56604" w14:paraId="46B833BD" w14:textId="77777777" w:rsidTr="00A90C3B">
        <w:trPr>
          <w:trHeight w:val="283"/>
          <w:jc w:val="center"/>
        </w:trPr>
        <w:tc>
          <w:tcPr>
            <w:tcW w:w="9606" w:type="dxa"/>
            <w:gridSpan w:val="2"/>
            <w:shd w:val="clear" w:color="auto" w:fill="FBE4D5" w:themeFill="accent2" w:themeFillTint="33"/>
          </w:tcPr>
          <w:p w14:paraId="3244FEDD" w14:textId="485FC199" w:rsidR="00256C7D" w:rsidRPr="00256C7D" w:rsidRDefault="00E0397E" w:rsidP="00256C7D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Važni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 xml:space="preserve"> i novi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 pojmovi:</w:t>
            </w:r>
          </w:p>
          <w:p w14:paraId="41431CE4" w14:textId="1BF237FC" w:rsidR="00E0397E" w:rsidRPr="00256C7D" w:rsidRDefault="00256C7D" w:rsidP="00256C7D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256C7D">
              <w:rPr>
                <w:rFonts w:ascii="Times New Roman" w:hAnsi="Times New Roman" w:cs="Times New Roman"/>
              </w:rPr>
              <w:t xml:space="preserve">ugljikovodici, zasićeni i nezasićeni ugljikovodici, alkani, sažeta strukturna formula, gorenje ugljikovodika, alkeni, eten, alkini, etin </w:t>
            </w:r>
            <w:r w:rsidR="008766C3" w:rsidRPr="00256C7D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B73D55" w:rsidRPr="00B56604" w14:paraId="7E847F59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23A5BC7E" w14:textId="77777777" w:rsidR="00B73D55" w:rsidRPr="00DA4B0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Međupredmetne teme i međupredmetna povezanost</w:t>
            </w:r>
            <w:r w:rsidR="00805B8E">
              <w:rPr>
                <w:rFonts w:ascii="Times New Roman" w:hAnsi="Times New Roman" w:cs="Times New Roman"/>
                <w:b/>
                <w:i/>
                <w:u w:val="single"/>
              </w:rPr>
              <w:t xml:space="preserve"> (MPT)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: </w:t>
            </w:r>
          </w:p>
          <w:p w14:paraId="283CF7A8" w14:textId="77777777" w:rsidR="004853F1" w:rsidRDefault="0084512C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3F5A63">
              <w:rPr>
                <w:rFonts w:ascii="Times New Roman" w:hAnsi="Times New Roman" w:cs="Times New Roman"/>
                <w:b/>
                <w:bCs/>
              </w:rPr>
              <w:t>C</w:t>
            </w:r>
            <w:r w:rsidR="00A2019D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</w:rPr>
              <w:t>Učenik samostalno ili uz manju pomoć učitelja procjenjuje i odabire potrebne informacije</w:t>
            </w:r>
            <w:r w:rsidR="004B5813">
              <w:rPr>
                <w:rFonts w:ascii="Times New Roman" w:hAnsi="Times New Roman" w:cs="Times New Roman"/>
              </w:rPr>
              <w:t xml:space="preserve"> iz</w:t>
            </w:r>
            <w:r w:rsidR="004853F1" w:rsidRPr="004853F1">
              <w:rPr>
                <w:rFonts w:ascii="Times New Roman" w:hAnsi="Times New Roman" w:cs="Times New Roman"/>
              </w:rPr>
              <w:t>među pronađenih informacija.</w:t>
            </w:r>
          </w:p>
          <w:p w14:paraId="45F59F41" w14:textId="77777777" w:rsidR="00505435" w:rsidRPr="004853F1" w:rsidRDefault="00505435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Učenik samostalno odabire odgovarajuću digitalnu tehnologiju.</w:t>
            </w:r>
          </w:p>
          <w:p w14:paraId="71D42CB1" w14:textId="4DB47731" w:rsidR="00707A71" w:rsidRDefault="007C361D" w:rsidP="00707A71">
            <w:pPr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 w:rsidR="00707A71"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="00707A71"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="00707A71" w:rsidRPr="001A209D">
              <w:rPr>
                <w:rFonts w:ascii="Times New Roman" w:hAnsi="Times New Roman" w:cs="Times New Roman"/>
              </w:rPr>
              <w:t xml:space="preserve"> Prepoznaje važnost odgovornosti pojedinca u društvu.</w:t>
            </w:r>
          </w:p>
          <w:p w14:paraId="1F4D67B2" w14:textId="5F46C094" w:rsidR="00707A71" w:rsidRPr="001A209D" w:rsidRDefault="00707A71" w:rsidP="00707A71">
            <w:pPr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Može objasniti kako stanje u okolišu utječe na dobrobit.</w:t>
            </w:r>
          </w:p>
          <w:p w14:paraId="31394E7B" w14:textId="241FC4F8" w:rsidR="00F06C6F" w:rsidRPr="00F06C6F" w:rsidRDefault="00F06C6F" w:rsidP="00F06C6F">
            <w:pPr>
              <w:spacing w:before="0"/>
              <w:rPr>
                <w:rFonts w:ascii="Times New Roman" w:hAnsi="Times New Roman" w:cs="Times New Roman"/>
              </w:rPr>
            </w:pPr>
          </w:p>
        </w:tc>
      </w:tr>
      <w:tr w:rsidR="00B73D55" w:rsidRPr="00B56604" w14:paraId="7F126F9B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3C168227" w14:textId="77777777" w:rsidR="00B73D55" w:rsidRPr="00E0397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E0397E">
              <w:rPr>
                <w:rFonts w:ascii="Times New Roman" w:hAnsi="Times New Roman" w:cs="Times New Roman"/>
                <w:b/>
                <w:i/>
                <w:u w:val="single"/>
              </w:rPr>
              <w:t xml:space="preserve">Nastavna sredstva, pomagala i pribor: </w:t>
            </w:r>
          </w:p>
          <w:p w14:paraId="468BDFB8" w14:textId="6A446679" w:rsidR="00B73D55" w:rsidRPr="00B56604" w:rsidRDefault="0022378B" w:rsidP="00CD6FE9">
            <w:pPr>
              <w:spacing w:after="120"/>
              <w:rPr>
                <w:rFonts w:ascii="Times New Roman" w:hAnsi="Times New Roman" w:cs="Times New Roman"/>
              </w:rPr>
            </w:pPr>
            <w:r w:rsidRPr="00B77FAB">
              <w:rPr>
                <w:rFonts w:ascii="Times New Roman" w:hAnsi="Times New Roman"/>
              </w:rPr>
              <w:t xml:space="preserve">udžbenik, bilježnica, radna bilježnica, ploča, kreda, računalo, projektor, </w:t>
            </w:r>
            <w:r w:rsidR="00D70E82">
              <w:rPr>
                <w:rFonts w:ascii="Times New Roman" w:hAnsi="Times New Roman"/>
              </w:rPr>
              <w:t>tablet/pametni telefon (mobitel)</w:t>
            </w:r>
            <w:r>
              <w:rPr>
                <w:rFonts w:ascii="Times New Roman" w:hAnsi="Times New Roman"/>
              </w:rPr>
              <w:t xml:space="preserve">, </w:t>
            </w:r>
            <w:r w:rsidR="00A9108A">
              <w:rPr>
                <w:rFonts w:ascii="Times New Roman" w:hAnsi="Times New Roman"/>
              </w:rPr>
              <w:t xml:space="preserve">modeli atoma, </w:t>
            </w:r>
            <w:r w:rsidRPr="002B5C2D">
              <w:rPr>
                <w:rFonts w:ascii="Times New Roman" w:hAnsi="Times New Roman"/>
                <w:b/>
              </w:rPr>
              <w:t>DDS</w:t>
            </w:r>
            <w:r w:rsidR="00FF0AAB">
              <w:rPr>
                <w:rFonts w:ascii="Times New Roman" w:hAnsi="Times New Roman"/>
                <w:b/>
              </w:rPr>
              <w:t xml:space="preserve">, RL. </w:t>
            </w:r>
            <w:r w:rsidR="008766C3">
              <w:rPr>
                <w:rFonts w:ascii="Times New Roman" w:hAnsi="Times New Roman"/>
                <w:b/>
              </w:rPr>
              <w:t>4.1</w:t>
            </w:r>
            <w:r w:rsidR="00256C7D">
              <w:rPr>
                <w:rFonts w:ascii="Times New Roman" w:hAnsi="Times New Roman"/>
                <w:b/>
              </w:rPr>
              <w:t>2</w:t>
            </w:r>
            <w:r w:rsidR="008766C3">
              <w:rPr>
                <w:rFonts w:ascii="Times New Roman" w:hAnsi="Times New Roman"/>
                <w:b/>
              </w:rPr>
              <w:t>.</w:t>
            </w:r>
            <w:r w:rsidR="00256C7D">
              <w:rPr>
                <w:rFonts w:ascii="Times New Roman" w:hAnsi="Times New Roman"/>
                <w:b/>
              </w:rPr>
              <w:t xml:space="preserve"> i </w:t>
            </w:r>
            <w:r w:rsidR="008766C3">
              <w:rPr>
                <w:rFonts w:ascii="Times New Roman" w:hAnsi="Times New Roman"/>
                <w:b/>
              </w:rPr>
              <w:t>4.</w:t>
            </w:r>
            <w:r w:rsidR="00256C7D">
              <w:rPr>
                <w:rFonts w:ascii="Times New Roman" w:hAnsi="Times New Roman"/>
                <w:b/>
              </w:rPr>
              <w:t>1</w:t>
            </w:r>
            <w:r w:rsidR="008766C3">
              <w:rPr>
                <w:rFonts w:ascii="Times New Roman" w:hAnsi="Times New Roman"/>
                <w:b/>
              </w:rPr>
              <w:t>3.</w:t>
            </w:r>
          </w:p>
        </w:tc>
      </w:tr>
      <w:tr w:rsidR="00805B8E" w:rsidRPr="00B56604" w14:paraId="20032793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01507E61" w14:textId="77777777" w:rsidR="00805B8E" w:rsidRPr="004B28A2" w:rsidRDefault="004B28A2" w:rsidP="00CD6FE9">
            <w:pPr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4B28A2">
              <w:rPr>
                <w:rFonts w:ascii="Times New Roman" w:hAnsi="Times New Roman" w:cs="Times New Roman"/>
                <w:b/>
                <w:i/>
                <w:u w:val="single"/>
              </w:rPr>
              <w:t>Povezanost s nastavnim predmetima:</w:t>
            </w:r>
          </w:p>
          <w:p w14:paraId="080D0677" w14:textId="77777777" w:rsidR="004B28A2" w:rsidRPr="004B28A2" w:rsidRDefault="004B28A2" w:rsidP="004B28A2">
            <w:pPr>
              <w:rPr>
                <w:rFonts w:ascii="Times New Roman" w:hAnsi="Times New Roman" w:cs="Times New Roman"/>
              </w:rPr>
            </w:pPr>
            <w:r w:rsidRPr="004B28A2">
              <w:rPr>
                <w:rFonts w:ascii="Times New Roman" w:hAnsi="Times New Roman" w:cs="Times New Roman"/>
                <w:b/>
              </w:rPr>
              <w:t>HJ</w:t>
            </w:r>
            <w:r w:rsidR="00C863F7">
              <w:rPr>
                <w:rFonts w:ascii="Times New Roman" w:hAnsi="Times New Roman" w:cs="Times New Roman"/>
                <w:b/>
              </w:rPr>
              <w:t xml:space="preserve"> – </w:t>
            </w:r>
            <w:r w:rsidRPr="004B28A2">
              <w:rPr>
                <w:rFonts w:ascii="Times New Roman" w:hAnsi="Times New Roman" w:cs="Times New Roman"/>
                <w:b/>
              </w:rPr>
              <w:t>A</w:t>
            </w:r>
            <w:r w:rsidR="00C863F7">
              <w:rPr>
                <w:rFonts w:ascii="Times New Roman" w:hAnsi="Times New Roman" w:cs="Times New Roman"/>
                <w:b/>
              </w:rPr>
              <w:t>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 w:rsidRPr="004B28A2">
              <w:rPr>
                <w:rFonts w:ascii="Times New Roman" w:hAnsi="Times New Roman" w:cs="Times New Roman"/>
                <w:b/>
              </w:rPr>
              <w:t>.3.</w:t>
            </w:r>
            <w:r w:rsidRPr="004B28A2">
              <w:rPr>
                <w:rFonts w:ascii="Times New Roman" w:hAnsi="Times New Roman" w:cs="Times New Roman"/>
              </w:rPr>
              <w:t xml:space="preserve"> Učenik čita tekst, izvodi zaključke i tumači značenje teksta.</w:t>
            </w:r>
          </w:p>
          <w:p w14:paraId="66568397" w14:textId="37F2DD21" w:rsidR="00A01E8C" w:rsidRPr="00A9154F" w:rsidRDefault="00A9154F" w:rsidP="00C863F7">
            <w:pPr>
              <w:shd w:val="clear" w:color="auto" w:fill="FFFFFF"/>
              <w:spacing w:after="48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B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 xml:space="preserve"> – 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D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>.</w:t>
            </w:r>
            <w:r w:rsidR="008F7990">
              <w:rPr>
                <w:rFonts w:ascii="Times New Roman" w:eastAsia="Times New Roman" w:hAnsi="Times New Roman" w:cs="Times New Roman"/>
                <w:b/>
                <w:lang w:eastAsia="hr-HR"/>
              </w:rPr>
              <w:t>8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.1.</w:t>
            </w:r>
            <w:r w:rsidRPr="00A9154F">
              <w:rPr>
                <w:rFonts w:ascii="Times New Roman" w:eastAsia="Times New Roman" w:hAnsi="Times New Roman" w:cs="Times New Roman"/>
                <w:lang w:eastAsia="hr-HR"/>
              </w:rPr>
              <w:t xml:space="preserve"> Primjenjuje osnovna načela znanstvene metodologije i objašnjava dobivene rezultate.</w:t>
            </w:r>
          </w:p>
        </w:tc>
      </w:tr>
    </w:tbl>
    <w:p w14:paraId="34120593" w14:textId="00197997" w:rsidR="00A9727F" w:rsidRDefault="00A9727F" w:rsidP="00B73D55">
      <w:pPr>
        <w:rPr>
          <w:rFonts w:ascii="Times New Roman" w:hAnsi="Times New Roman" w:cs="Times New Roman"/>
          <w:b/>
          <w:sz w:val="24"/>
          <w:szCs w:val="24"/>
        </w:rPr>
      </w:pPr>
    </w:p>
    <w:p w14:paraId="6C5A53D2" w14:textId="77777777" w:rsidR="00FF22A6" w:rsidRDefault="00FF22A6" w:rsidP="00B73D55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427" w:type="dxa"/>
        <w:jc w:val="center"/>
        <w:tblLayout w:type="fixed"/>
        <w:tblLook w:val="04A0" w:firstRow="1" w:lastRow="0" w:firstColumn="1" w:lastColumn="0" w:noHBand="0" w:noVBand="1"/>
      </w:tblPr>
      <w:tblGrid>
        <w:gridCol w:w="1684"/>
        <w:gridCol w:w="7743"/>
      </w:tblGrid>
      <w:tr w:rsidR="00A90C3B" w:rsidRPr="00B56604" w14:paraId="2A4FCD14" w14:textId="77777777" w:rsidTr="00B860DE">
        <w:trPr>
          <w:trHeight w:val="468"/>
          <w:jc w:val="center"/>
        </w:trPr>
        <w:tc>
          <w:tcPr>
            <w:tcW w:w="1684" w:type="dxa"/>
            <w:shd w:val="clear" w:color="auto" w:fill="D9E2F3" w:themeFill="accent1" w:themeFillTint="33"/>
            <w:vAlign w:val="center"/>
          </w:tcPr>
          <w:p w14:paraId="37A58FBB" w14:textId="77777777" w:rsidR="00A90C3B" w:rsidRDefault="00805B8E" w:rsidP="00805B8E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bookmarkStart w:id="0" w:name="_top"/>
            <w:bookmarkEnd w:id="0"/>
            <w:r>
              <w:rPr>
                <w:rFonts w:ascii="Times New Roman" w:hAnsi="Times New Roman" w:cs="Times New Roman"/>
                <w:b/>
              </w:rPr>
              <w:lastRenderedPageBreak/>
              <w:t>Ostvarivanje ishoda i očekivanja MPT-a</w:t>
            </w:r>
          </w:p>
          <w:p w14:paraId="6587CC8D" w14:textId="77777777" w:rsidR="00A90C3B" w:rsidRPr="00A90C3B" w:rsidRDefault="00A90C3B" w:rsidP="00A90C3B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3" w:type="dxa"/>
            <w:shd w:val="clear" w:color="auto" w:fill="D9E2F3" w:themeFill="accent1" w:themeFillTint="33"/>
            <w:vAlign w:val="center"/>
          </w:tcPr>
          <w:p w14:paraId="25BF3256" w14:textId="77777777" w:rsidR="00D85A1A" w:rsidRDefault="00D85A1A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FAE369" w14:textId="77777777" w:rsidR="00A90C3B" w:rsidRPr="0084512C" w:rsidRDefault="00A90C3B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12C">
              <w:rPr>
                <w:rFonts w:ascii="Times New Roman" w:hAnsi="Times New Roman" w:cs="Times New Roman"/>
                <w:b/>
              </w:rPr>
              <w:t>AKTIVNOSTI UČENIKA</w:t>
            </w:r>
          </w:p>
          <w:p w14:paraId="5DF308A3" w14:textId="77777777" w:rsidR="00F2536E" w:rsidRDefault="00D85A1A" w:rsidP="00DE1F42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 w:rsidRPr="00D85A1A">
              <w:rPr>
                <w:rFonts w:ascii="Times New Roman" w:hAnsi="Times New Roman" w:cs="Times New Roman"/>
              </w:rPr>
              <w:t>ad na tekst</w:t>
            </w:r>
            <w:r w:rsidR="0084512C">
              <w:rPr>
                <w:rFonts w:ascii="Times New Roman" w:hAnsi="Times New Roman" w:cs="Times New Roman"/>
              </w:rPr>
              <w:t>u</w:t>
            </w:r>
            <w:r>
              <w:rPr>
                <w:rFonts w:ascii="Times New Roman" w:hAnsi="Times New Roman" w:cs="Times New Roman"/>
              </w:rPr>
              <w:t>, k</w:t>
            </w:r>
            <w:r w:rsidRPr="00D85A1A">
              <w:rPr>
                <w:rFonts w:ascii="Times New Roman" w:hAnsi="Times New Roman" w:cs="Times New Roman"/>
              </w:rPr>
              <w:t>orištenje digitalnih sadržaja</w:t>
            </w:r>
            <w:r>
              <w:rPr>
                <w:rFonts w:ascii="Times New Roman" w:hAnsi="Times New Roman" w:cs="Times New Roman"/>
              </w:rPr>
              <w:t>, r</w:t>
            </w:r>
            <w:r w:rsidRPr="00D85A1A">
              <w:rPr>
                <w:rFonts w:ascii="Times New Roman" w:hAnsi="Times New Roman" w:cs="Times New Roman"/>
              </w:rPr>
              <w:t>ješavanje zadataka</w:t>
            </w:r>
            <w:r w:rsidR="0084512C">
              <w:rPr>
                <w:rFonts w:ascii="Times New Roman" w:hAnsi="Times New Roman" w:cs="Times New Roman"/>
              </w:rPr>
              <w:t>, rasprava</w:t>
            </w:r>
            <w:r w:rsidR="00426882">
              <w:rPr>
                <w:rFonts w:ascii="Times New Roman" w:hAnsi="Times New Roman" w:cs="Times New Roman"/>
              </w:rPr>
              <w:t xml:space="preserve">, </w:t>
            </w:r>
            <w:r w:rsidR="00DE1F42">
              <w:rPr>
                <w:rFonts w:ascii="Times New Roman" w:hAnsi="Times New Roman" w:cs="Times New Roman"/>
              </w:rPr>
              <w:t>praktični rad (pokus)</w:t>
            </w:r>
          </w:p>
          <w:p w14:paraId="4F9F38B8" w14:textId="77777777" w:rsidR="00461975" w:rsidRPr="00D85A1A" w:rsidRDefault="00461975" w:rsidP="00D85A1A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340C1" w:rsidRPr="00B56604" w14:paraId="12B8B261" w14:textId="77777777" w:rsidTr="009C50CB">
        <w:trPr>
          <w:trHeight w:val="9200"/>
          <w:jc w:val="center"/>
        </w:trPr>
        <w:tc>
          <w:tcPr>
            <w:tcW w:w="1684" w:type="dxa"/>
          </w:tcPr>
          <w:p w14:paraId="527B30C3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04C6BB63" w14:textId="77777777" w:rsidR="00707260" w:rsidRDefault="00707260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05D76C62" w14:textId="77777777" w:rsidR="00707260" w:rsidRDefault="00707260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5B0A8107" w14:textId="570F6D0D" w:rsidR="003F5A63" w:rsidRDefault="004B581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PT</w:t>
            </w:r>
          </w:p>
          <w:p w14:paraId="3D04E1BA" w14:textId="15D6758A" w:rsidR="004B5813" w:rsidRDefault="00637BA6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C </w:t>
            </w:r>
            <w:r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  <w:p w14:paraId="7F5483E5" w14:textId="77777777" w:rsidR="003F5A63" w:rsidRDefault="003F5A6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96A7ECA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3F0DE861" w14:textId="77777777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3989D5E" w14:textId="5EB0A7EC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F12A72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>.</w:t>
            </w:r>
            <w:r w:rsidR="007939C5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  <w:b/>
              </w:rPr>
              <w:t xml:space="preserve">. </w:t>
            </w:r>
            <w:r w:rsidR="008058D9">
              <w:rPr>
                <w:rFonts w:ascii="Times New Roman" w:hAnsi="Times New Roman" w:cs="Times New Roman"/>
                <w:b/>
              </w:rPr>
              <w:t>a, b, c</w:t>
            </w:r>
            <w:r w:rsidR="00707260">
              <w:rPr>
                <w:rFonts w:ascii="Times New Roman" w:hAnsi="Times New Roman" w:cs="Times New Roman"/>
                <w:b/>
              </w:rPr>
              <w:t>, d</w:t>
            </w:r>
          </w:p>
          <w:p w14:paraId="75353F52" w14:textId="2FDB3733" w:rsidR="00707260" w:rsidRDefault="00707260" w:rsidP="00707260">
            <w:pPr>
              <w:spacing w:before="0"/>
              <w:rPr>
                <w:rFonts w:ascii="Times New Roman" w:hAnsi="Times New Roman" w:cs="Times New Roman"/>
                <w:b/>
              </w:rPr>
            </w:pPr>
          </w:p>
          <w:p w14:paraId="60D9E79A" w14:textId="77777777" w:rsidR="009E501C" w:rsidRDefault="009E501C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296F196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13BEDDE3" w14:textId="1D39B457" w:rsidR="00940203" w:rsidRPr="003C7731" w:rsidRDefault="003C7731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1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 xml:space="preserve">b, c, 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d, 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e</w:t>
            </w:r>
            <w:r w:rsidR="008058D9">
              <w:rPr>
                <w:rFonts w:ascii="Times New Roman" w:hAnsi="Times New Roman" w:cs="Times New Roman"/>
                <w:b/>
                <w:color w:val="231F20"/>
              </w:rPr>
              <w:t>, g</w:t>
            </w:r>
          </w:p>
          <w:p w14:paraId="1C531181" w14:textId="77777777" w:rsidR="00940203" w:rsidRPr="003C7731" w:rsidRDefault="00940203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280CC51F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B5E3863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8A5ECAE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04591E13" w14:textId="0A723E38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>
              <w:rPr>
                <w:rFonts w:ascii="Times New Roman" w:hAnsi="Times New Roman" w:cs="Times New Roman"/>
                <w:b/>
                <w:color w:val="231F20"/>
              </w:rPr>
              <w:t>3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f, h, i</w:t>
            </w:r>
          </w:p>
          <w:p w14:paraId="5457740A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690C97C5" w14:textId="03B67BD6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  <w:r w:rsidRPr="007939C5">
              <w:rPr>
                <w:rFonts w:ascii="Times New Roman" w:hAnsi="Times New Roman" w:cs="Times New Roman"/>
                <w:b/>
                <w:color w:val="231F20"/>
              </w:rPr>
              <w:t>B.8.1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f, h, i</w:t>
            </w:r>
          </w:p>
          <w:p w14:paraId="27393EF9" w14:textId="77777777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327A2886" w14:textId="3B898ED4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Pr="001A209D">
              <w:rPr>
                <w:rFonts w:ascii="Times New Roman" w:hAnsi="Times New Roman" w:cs="Times New Roman"/>
              </w:rPr>
              <w:t xml:space="preserve"> </w:t>
            </w:r>
          </w:p>
          <w:p w14:paraId="13715B19" w14:textId="77777777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</w:t>
            </w:r>
          </w:p>
          <w:p w14:paraId="351D80C1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253A765D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3BFA6851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37D48B19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CEE42E7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7075AA52" w14:textId="6FE91C44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  <w:b/>
                <w:bCs/>
              </w:rPr>
            </w:pPr>
            <w:r w:rsidRPr="00D85A1A">
              <w:rPr>
                <w:rFonts w:ascii="Times New Roman" w:hAnsi="Times New Roman"/>
                <w:b/>
              </w:rPr>
              <w:t>MPT</w:t>
            </w:r>
          </w:p>
          <w:p w14:paraId="6D140732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kt</w:t>
            </w:r>
            <w:r w:rsidRPr="005C69BB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>C 3.3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5D5981DF" w14:textId="690CBBE6" w:rsidR="00940203" w:rsidRDefault="008E6F92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28915693" w14:textId="77777777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24275F28" w14:textId="77777777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0F1C1F33" w14:textId="77777777" w:rsidR="00637BA6" w:rsidRDefault="00637BA6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3464E94C" w14:textId="701BFD19" w:rsidR="007939C5" w:rsidRPr="007939C5" w:rsidRDefault="007939C5" w:rsidP="008535C2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</w:tc>
        <w:tc>
          <w:tcPr>
            <w:tcW w:w="7743" w:type="dxa"/>
          </w:tcPr>
          <w:p w14:paraId="1E56E440" w14:textId="77777777" w:rsidR="009340C1" w:rsidRPr="00741FE2" w:rsidRDefault="009340C1" w:rsidP="009C50CB">
            <w:pPr>
              <w:pStyle w:val="ListParagraph"/>
              <w:spacing w:before="0"/>
              <w:ind w:left="0"/>
              <w:rPr>
                <w:rFonts w:ascii="Times New Roman" w:hAnsi="Times New Roman" w:cs="Times New Roman"/>
              </w:rPr>
            </w:pPr>
          </w:p>
          <w:p w14:paraId="7FE8C492" w14:textId="2A283C88" w:rsidR="00E00F7D" w:rsidRDefault="00FE385F" w:rsidP="009C50CB">
            <w:pPr>
              <w:pStyle w:val="ListParagraph"/>
              <w:spacing w:before="0"/>
              <w:ind w:left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 xml:space="preserve">Čitaju uvod u temu i </w:t>
            </w:r>
            <w:r w:rsidR="00707260">
              <w:rPr>
                <w:rFonts w:ascii="Times New Roman" w:hAnsi="Times New Roman" w:cs="Times New Roman"/>
              </w:rPr>
              <w:t>o</w:t>
            </w:r>
            <w:r w:rsidRPr="00741FE2">
              <w:rPr>
                <w:rFonts w:ascii="Times New Roman" w:hAnsi="Times New Roman" w:cs="Times New Roman"/>
              </w:rPr>
              <w:t xml:space="preserve">dgovaraju na uvodna pitanja u udžbeniku (str. </w:t>
            </w:r>
            <w:r w:rsidR="00362328" w:rsidRPr="00741FE2">
              <w:rPr>
                <w:rFonts w:ascii="Times New Roman" w:hAnsi="Times New Roman" w:cs="Times New Roman"/>
              </w:rPr>
              <w:t>98</w:t>
            </w:r>
            <w:r w:rsidRPr="00741FE2">
              <w:rPr>
                <w:rFonts w:ascii="Times New Roman" w:hAnsi="Times New Roman" w:cs="Times New Roman"/>
              </w:rPr>
              <w:t>.), međusobno diskutiraju.</w:t>
            </w:r>
            <w:r w:rsidR="00E00F7D">
              <w:rPr>
                <w:rFonts w:ascii="Times New Roman" w:hAnsi="Times New Roman" w:cs="Times New Roman"/>
              </w:rPr>
              <w:t xml:space="preserve"> </w:t>
            </w:r>
          </w:p>
          <w:p w14:paraId="5E56FAA9" w14:textId="6143C4FB" w:rsidR="00630840" w:rsidRPr="00741FE2" w:rsidRDefault="00E00F7D" w:rsidP="009C50CB">
            <w:pPr>
              <w:pStyle w:val="ListParagraph"/>
              <w:spacing w:before="0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et-EE"/>
              </w:rPr>
              <w:t>K</w:t>
            </w:r>
            <w:r w:rsidR="00B854B4" w:rsidRPr="00741FE2">
              <w:rPr>
                <w:rFonts w:ascii="Times New Roman" w:hAnsi="Times New Roman" w:cs="Times New Roman"/>
                <w:lang w:eastAsia="et-EE"/>
              </w:rPr>
              <w:t xml:space="preserve">omentiraju </w:t>
            </w:r>
            <w:r w:rsidR="00362328" w:rsidRPr="00741FE2">
              <w:rPr>
                <w:rFonts w:ascii="Times New Roman" w:hAnsi="Times New Roman" w:cs="Times New Roman"/>
                <w:lang w:eastAsia="et-EE"/>
              </w:rPr>
              <w:t>tablicu</w:t>
            </w:r>
            <w:r w:rsidR="00630840" w:rsidRPr="00741FE2">
              <w:rPr>
                <w:rFonts w:ascii="Times New Roman" w:hAnsi="Times New Roman" w:cs="Times New Roman"/>
                <w:lang w:eastAsia="et-EE"/>
              </w:rPr>
              <w:t xml:space="preserve"> 4.</w:t>
            </w:r>
            <w:r w:rsidR="00362328" w:rsidRPr="00741FE2">
              <w:rPr>
                <w:rFonts w:ascii="Times New Roman" w:hAnsi="Times New Roman" w:cs="Times New Roman"/>
                <w:lang w:eastAsia="et-EE"/>
              </w:rPr>
              <w:t>5</w:t>
            </w:r>
            <w:r w:rsidR="00630840" w:rsidRPr="00741FE2">
              <w:rPr>
                <w:rFonts w:ascii="Times New Roman" w:hAnsi="Times New Roman" w:cs="Times New Roman"/>
                <w:lang w:eastAsia="et-EE"/>
              </w:rPr>
              <w:t>.</w:t>
            </w:r>
            <w:r w:rsidR="00B854B4" w:rsidRPr="00741FE2">
              <w:rPr>
                <w:rFonts w:ascii="Times New Roman" w:hAnsi="Times New Roman" w:cs="Times New Roman"/>
                <w:lang w:eastAsia="et-EE"/>
              </w:rPr>
              <w:t xml:space="preserve"> u udžbeniku na str.</w:t>
            </w:r>
            <w:r w:rsidR="009C4D7A" w:rsidRPr="00741FE2">
              <w:rPr>
                <w:rFonts w:ascii="Times New Roman" w:hAnsi="Times New Roman" w:cs="Times New Roman"/>
                <w:lang w:eastAsia="et-EE"/>
              </w:rPr>
              <w:t xml:space="preserve"> </w:t>
            </w:r>
            <w:r w:rsidR="00362328" w:rsidRPr="00741FE2">
              <w:rPr>
                <w:rFonts w:ascii="Times New Roman" w:hAnsi="Times New Roman" w:cs="Times New Roman"/>
                <w:lang w:eastAsia="et-EE"/>
              </w:rPr>
              <w:t>99</w:t>
            </w:r>
            <w:r w:rsidR="00B854B4" w:rsidRPr="00741FE2">
              <w:rPr>
                <w:rFonts w:ascii="Times New Roman" w:hAnsi="Times New Roman" w:cs="Times New Roman"/>
                <w:lang w:eastAsia="et-EE"/>
              </w:rPr>
              <w:t xml:space="preserve">. </w:t>
            </w:r>
            <w:r w:rsidR="00362328" w:rsidRPr="00741FE2">
              <w:rPr>
                <w:rFonts w:ascii="Times New Roman" w:hAnsi="Times New Roman" w:cs="Times New Roman"/>
              </w:rPr>
              <w:t>te</w:t>
            </w:r>
            <w:r w:rsidR="00630840" w:rsidRPr="00741FE2">
              <w:rPr>
                <w:rFonts w:ascii="Times New Roman" w:hAnsi="Times New Roman" w:cs="Times New Roman"/>
              </w:rPr>
              <w:t xml:space="preserve"> </w:t>
            </w:r>
            <w:r w:rsidR="00362328" w:rsidRPr="00741FE2">
              <w:rPr>
                <w:rFonts w:ascii="Times New Roman" w:hAnsi="Times New Roman" w:cs="Times New Roman"/>
              </w:rPr>
              <w:t>uviđaju razliku između zasićenih i nezasićenih ugljikovodika.</w:t>
            </w:r>
          </w:p>
          <w:p w14:paraId="1DC9C1AF" w14:textId="12620AA8" w:rsidR="003D2F62" w:rsidRPr="00741FE2" w:rsidRDefault="00806FE6" w:rsidP="009C50CB">
            <w:pPr>
              <w:spacing w:before="0"/>
              <w:rPr>
                <w:rFonts w:ascii="Times New Roman" w:hAnsi="Times New Roman" w:cs="Times New Roman"/>
                <w:lang w:eastAsia="et-EE"/>
              </w:rPr>
            </w:pPr>
            <w:r w:rsidRPr="00741FE2">
              <w:rPr>
                <w:rFonts w:ascii="Times New Roman" w:hAnsi="Times New Roman" w:cs="Times New Roman"/>
                <w:lang w:eastAsia="et-EE"/>
              </w:rPr>
              <w:t>Tumač</w:t>
            </w:r>
            <w:r w:rsidR="00362328" w:rsidRPr="00741FE2">
              <w:rPr>
                <w:rFonts w:ascii="Times New Roman" w:hAnsi="Times New Roman" w:cs="Times New Roman"/>
                <w:lang w:eastAsia="et-EE"/>
              </w:rPr>
              <w:t>e</w:t>
            </w:r>
            <w:r w:rsidRPr="00741FE2">
              <w:rPr>
                <w:rFonts w:ascii="Times New Roman" w:hAnsi="Times New Roman" w:cs="Times New Roman"/>
                <w:lang w:eastAsia="et-EE"/>
              </w:rPr>
              <w:t xml:space="preserve"> da su </w:t>
            </w:r>
            <w:r w:rsidR="003D2F62" w:rsidRPr="00741FE2">
              <w:rPr>
                <w:rFonts w:ascii="Times New Roman" w:hAnsi="Times New Roman" w:cs="Times New Roman"/>
                <w:lang w:eastAsia="et-EE"/>
              </w:rPr>
              <w:t xml:space="preserve">u molekulama </w:t>
            </w:r>
            <w:r w:rsidRPr="00741FE2">
              <w:rPr>
                <w:rFonts w:ascii="Times New Roman" w:hAnsi="Times New Roman" w:cs="Times New Roman"/>
                <w:lang w:eastAsia="et-EE"/>
              </w:rPr>
              <w:t>alkan</w:t>
            </w:r>
            <w:r w:rsidR="003D2F62" w:rsidRPr="00741FE2">
              <w:rPr>
                <w:rFonts w:ascii="Times New Roman" w:hAnsi="Times New Roman" w:cs="Times New Roman"/>
                <w:lang w:eastAsia="et-EE"/>
              </w:rPr>
              <w:t>a</w:t>
            </w:r>
            <w:r w:rsidRPr="00741FE2">
              <w:rPr>
                <w:rFonts w:ascii="Times New Roman" w:hAnsi="Times New Roman" w:cs="Times New Roman"/>
                <w:lang w:eastAsia="et-EE"/>
              </w:rPr>
              <w:t xml:space="preserve"> </w:t>
            </w:r>
            <w:r w:rsidR="003D2F62" w:rsidRPr="00741FE2">
              <w:rPr>
                <w:rFonts w:ascii="Times New Roman" w:hAnsi="Times New Roman" w:cs="Times New Roman"/>
                <w:lang w:eastAsia="et-EE"/>
              </w:rPr>
              <w:t xml:space="preserve">ugljikovi </w:t>
            </w:r>
            <w:r w:rsidRPr="00741FE2">
              <w:rPr>
                <w:rFonts w:ascii="Times New Roman" w:hAnsi="Times New Roman" w:cs="Times New Roman"/>
                <w:lang w:eastAsia="et-EE"/>
              </w:rPr>
              <w:t>atomi povezani jednostrukim vezama</w:t>
            </w:r>
            <w:r w:rsidR="003D2F62" w:rsidRPr="00741FE2">
              <w:rPr>
                <w:rFonts w:ascii="Times New Roman" w:hAnsi="Times New Roman" w:cs="Times New Roman"/>
                <w:lang w:eastAsia="et-EE"/>
              </w:rPr>
              <w:t xml:space="preserve"> zbog čega svaki ugljikov atom ima maksimalan broj susjeda, a to je četiri.</w:t>
            </w:r>
            <w:r w:rsidRPr="00741FE2">
              <w:rPr>
                <w:rFonts w:ascii="Times New Roman" w:hAnsi="Times New Roman" w:cs="Times New Roman"/>
                <w:lang w:eastAsia="et-EE"/>
              </w:rPr>
              <w:t xml:space="preserve"> </w:t>
            </w:r>
          </w:p>
          <w:p w14:paraId="7F44F21E" w14:textId="77777777" w:rsidR="009C50CB" w:rsidRDefault="00806FE6" w:rsidP="009C50C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Vođeni pitanjima analizira</w:t>
            </w:r>
            <w:r w:rsidR="003D2F62" w:rsidRPr="00741FE2">
              <w:rPr>
                <w:rFonts w:ascii="Times New Roman" w:hAnsi="Times New Roman" w:cs="Times New Roman"/>
              </w:rPr>
              <w:t>ju tablicu 4.6. u udžbeniku na str. 100.</w:t>
            </w:r>
            <w:r w:rsidRPr="00741FE2">
              <w:rPr>
                <w:rFonts w:ascii="Times New Roman" w:hAnsi="Times New Roman" w:cs="Times New Roman"/>
              </w:rPr>
              <w:t xml:space="preserve"> i obja</w:t>
            </w:r>
            <w:r w:rsidR="003D2F62" w:rsidRPr="00741FE2">
              <w:rPr>
                <w:rFonts w:ascii="Times New Roman" w:hAnsi="Times New Roman" w:cs="Times New Roman"/>
              </w:rPr>
              <w:t>šnjavaju</w:t>
            </w:r>
            <w:r w:rsidRPr="00741FE2">
              <w:rPr>
                <w:rFonts w:ascii="Times New Roman" w:hAnsi="Times New Roman" w:cs="Times New Roman"/>
              </w:rPr>
              <w:t xml:space="preserve"> da alkani čine niz </w:t>
            </w:r>
            <w:r w:rsidR="003D2F62" w:rsidRPr="00741FE2">
              <w:rPr>
                <w:rFonts w:ascii="Times New Roman" w:hAnsi="Times New Roman" w:cs="Times New Roman"/>
              </w:rPr>
              <w:t>srodnih spojeva</w:t>
            </w:r>
            <w:r w:rsidRPr="00741FE2">
              <w:rPr>
                <w:rFonts w:ascii="Times New Roman" w:hAnsi="Times New Roman" w:cs="Times New Roman"/>
              </w:rPr>
              <w:t xml:space="preserve"> u kojem svaki sljedeći član niza ima jedan ugljikov atom i dva vodikova atoma više od prethodnog člana, tj. ima jednu skupinu –CH</w:t>
            </w:r>
            <w:r w:rsidRPr="00741FE2">
              <w:rPr>
                <w:rFonts w:ascii="Times New Roman" w:hAnsi="Times New Roman" w:cs="Times New Roman"/>
                <w:vertAlign w:val="subscript"/>
              </w:rPr>
              <w:t>2</w:t>
            </w:r>
            <w:r w:rsidRPr="00741FE2">
              <w:rPr>
                <w:rFonts w:ascii="Times New Roman" w:hAnsi="Times New Roman" w:cs="Times New Roman"/>
              </w:rPr>
              <w:t>–više od prethodnog člana niza.</w:t>
            </w:r>
            <w:r w:rsidR="00707260">
              <w:rPr>
                <w:rFonts w:ascii="Times New Roman" w:hAnsi="Times New Roman" w:cs="Times New Roman"/>
              </w:rPr>
              <w:t xml:space="preserve"> </w:t>
            </w:r>
          </w:p>
          <w:p w14:paraId="4228B3D0" w14:textId="5E9B1A18" w:rsidR="003D2F62" w:rsidRPr="00741FE2" w:rsidRDefault="00806FE6" w:rsidP="009C50C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Obja</w:t>
            </w:r>
            <w:r w:rsidR="00362328" w:rsidRPr="00741FE2">
              <w:rPr>
                <w:rFonts w:ascii="Times New Roman" w:hAnsi="Times New Roman" w:cs="Times New Roman"/>
              </w:rPr>
              <w:t>šnjavaju</w:t>
            </w:r>
            <w:r w:rsidRPr="00741FE2">
              <w:rPr>
                <w:rFonts w:ascii="Times New Roman" w:hAnsi="Times New Roman" w:cs="Times New Roman"/>
              </w:rPr>
              <w:t xml:space="preserve"> da svi članovi homolognog niza alkana imaju jednaku opću formulu, C</w:t>
            </w:r>
            <w:r w:rsidRPr="00741FE2">
              <w:rPr>
                <w:rFonts w:ascii="Times New Roman" w:hAnsi="Times New Roman" w:cs="Times New Roman"/>
                <w:i/>
                <w:vertAlign w:val="subscript"/>
              </w:rPr>
              <w:t>n</w:t>
            </w:r>
            <w:r w:rsidRPr="00741FE2">
              <w:rPr>
                <w:rFonts w:ascii="Times New Roman" w:hAnsi="Times New Roman" w:cs="Times New Roman"/>
              </w:rPr>
              <w:t>H</w:t>
            </w:r>
            <w:r w:rsidRPr="00741FE2">
              <w:rPr>
                <w:rFonts w:ascii="Times New Roman" w:hAnsi="Times New Roman" w:cs="Times New Roman"/>
                <w:vertAlign w:val="subscript"/>
              </w:rPr>
              <w:t>2</w:t>
            </w:r>
            <w:r w:rsidRPr="00741FE2">
              <w:rPr>
                <w:rFonts w:ascii="Times New Roman" w:hAnsi="Times New Roman" w:cs="Times New Roman"/>
                <w:i/>
                <w:vertAlign w:val="subscript"/>
              </w:rPr>
              <w:t>n</w:t>
            </w:r>
            <w:r w:rsidRPr="00741FE2">
              <w:rPr>
                <w:rFonts w:ascii="Times New Roman" w:hAnsi="Times New Roman" w:cs="Times New Roman"/>
                <w:vertAlign w:val="subscript"/>
              </w:rPr>
              <w:t>+2</w:t>
            </w:r>
            <w:r w:rsidRPr="00741FE2">
              <w:rPr>
                <w:rFonts w:ascii="Times New Roman" w:hAnsi="Times New Roman" w:cs="Times New Roman"/>
              </w:rPr>
              <w:t>.</w:t>
            </w:r>
            <w:r w:rsidR="00E00F7D">
              <w:rPr>
                <w:rFonts w:ascii="Times New Roman" w:hAnsi="Times New Roman" w:cs="Times New Roman"/>
              </w:rPr>
              <w:t xml:space="preserve"> </w:t>
            </w:r>
            <w:r w:rsidR="003D2F62" w:rsidRPr="00741FE2">
              <w:rPr>
                <w:rFonts w:ascii="Times New Roman" w:hAnsi="Times New Roman" w:cs="Times New Roman"/>
              </w:rPr>
              <w:t>Navode</w:t>
            </w:r>
            <w:r w:rsidRPr="00741FE2">
              <w:rPr>
                <w:rFonts w:ascii="Times New Roman" w:hAnsi="Times New Roman" w:cs="Times New Roman"/>
              </w:rPr>
              <w:t xml:space="preserve"> da imena svih alkana završavaju nastavkom -an</w:t>
            </w:r>
            <w:r w:rsidR="003D2F62" w:rsidRPr="00741FE2">
              <w:rPr>
                <w:rFonts w:ascii="Times New Roman" w:hAnsi="Times New Roman" w:cs="Times New Roman"/>
              </w:rPr>
              <w:t>. Navode da elemntarni sastav i strukturu ugljikovodika opisujemo molekulskim, strukturnim i sažetim strukturnim formulama.</w:t>
            </w:r>
          </w:p>
          <w:p w14:paraId="2C8E573A" w14:textId="5313522A" w:rsidR="00806FE6" w:rsidRPr="00741FE2" w:rsidRDefault="003D2F62" w:rsidP="009C50C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Iz teksta u udžbeniku na str. 100. učenici opisuju i navode svojstva metana.</w:t>
            </w:r>
          </w:p>
          <w:p w14:paraId="6923726F" w14:textId="77777777" w:rsidR="009C50CB" w:rsidRDefault="009C50CB" w:rsidP="009C50CB">
            <w:pPr>
              <w:spacing w:before="0"/>
              <w:rPr>
                <w:rFonts w:ascii="Times New Roman" w:hAnsi="Times New Roman" w:cs="Times New Roman"/>
                <w:b/>
                <w:bCs/>
              </w:rPr>
            </w:pPr>
          </w:p>
          <w:p w14:paraId="15963AF4" w14:textId="13095C37" w:rsidR="00741FE2" w:rsidRPr="00741FE2" w:rsidRDefault="00741FE2" w:rsidP="009C50CB">
            <w:pPr>
              <w:spacing w:before="0"/>
              <w:rPr>
                <w:rFonts w:ascii="Times New Roman" w:hAnsi="Times New Roman" w:cs="Times New Roman"/>
                <w:b/>
                <w:bCs/>
              </w:rPr>
            </w:pPr>
            <w:r w:rsidRPr="00741FE2">
              <w:rPr>
                <w:rFonts w:ascii="Times New Roman" w:hAnsi="Times New Roman" w:cs="Times New Roman"/>
                <w:b/>
                <w:bCs/>
              </w:rPr>
              <w:t xml:space="preserve">POKUS 4.12. Gorenje zemnog plina </w:t>
            </w:r>
          </w:p>
          <w:p w14:paraId="167B3B89" w14:textId="4F385671" w:rsidR="00707831" w:rsidRPr="00741FE2" w:rsidRDefault="00741FE2" w:rsidP="009C50C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 xml:space="preserve">Navode </w:t>
            </w:r>
            <w:r w:rsidR="00707831" w:rsidRPr="00741FE2">
              <w:rPr>
                <w:rFonts w:ascii="Times New Roman" w:hAnsi="Times New Roman" w:cs="Times New Roman"/>
              </w:rPr>
              <w:t>da gorenjem alkana i</w:t>
            </w:r>
            <w:r w:rsidRPr="00741FE2">
              <w:rPr>
                <w:rFonts w:ascii="Times New Roman" w:hAnsi="Times New Roman" w:cs="Times New Roman"/>
              </w:rPr>
              <w:t xml:space="preserve"> drugih </w:t>
            </w:r>
            <w:r w:rsidR="00707831" w:rsidRPr="00741FE2">
              <w:rPr>
                <w:rFonts w:ascii="Times New Roman" w:hAnsi="Times New Roman" w:cs="Times New Roman"/>
              </w:rPr>
              <w:t>ugljikovodika</w:t>
            </w:r>
            <w:r w:rsidRPr="00741FE2">
              <w:rPr>
                <w:rFonts w:ascii="Times New Roman" w:hAnsi="Times New Roman" w:cs="Times New Roman"/>
              </w:rPr>
              <w:t xml:space="preserve"> uz dovoljan pristup kisika</w:t>
            </w:r>
            <w:r w:rsidR="00707831" w:rsidRPr="00741FE2">
              <w:rPr>
                <w:rFonts w:ascii="Times New Roman" w:hAnsi="Times New Roman" w:cs="Times New Roman"/>
              </w:rPr>
              <w:t xml:space="preserve"> nastaj</w:t>
            </w:r>
            <w:r w:rsidRPr="00741FE2">
              <w:rPr>
                <w:rFonts w:ascii="Times New Roman" w:hAnsi="Times New Roman" w:cs="Times New Roman"/>
              </w:rPr>
              <w:t>u</w:t>
            </w:r>
            <w:r w:rsidR="00707831" w:rsidRPr="00741FE2">
              <w:rPr>
                <w:rFonts w:ascii="Times New Roman" w:hAnsi="Times New Roman" w:cs="Times New Roman"/>
              </w:rPr>
              <w:t xml:space="preserve"> voda i ugljikov dioksid, </w:t>
            </w:r>
            <w:r w:rsidRPr="00741FE2">
              <w:rPr>
                <w:rFonts w:ascii="Times New Roman" w:hAnsi="Times New Roman" w:cs="Times New Roman"/>
              </w:rPr>
              <w:t>a uz nedovoljan pristup zraka nastaj</w:t>
            </w:r>
            <w:r w:rsidR="00E00F7D">
              <w:rPr>
                <w:rFonts w:ascii="Times New Roman" w:hAnsi="Times New Roman" w:cs="Times New Roman"/>
              </w:rPr>
              <w:t>u voda i</w:t>
            </w:r>
            <w:r w:rsidRPr="00741FE2">
              <w:rPr>
                <w:rFonts w:ascii="Times New Roman" w:hAnsi="Times New Roman" w:cs="Times New Roman"/>
              </w:rPr>
              <w:t xml:space="preserve"> ugljikov monoksid</w:t>
            </w:r>
            <w:r w:rsidR="00707831" w:rsidRPr="00741FE2">
              <w:rPr>
                <w:rFonts w:ascii="Times New Roman" w:hAnsi="Times New Roman" w:cs="Times New Roman"/>
              </w:rPr>
              <w:t>.</w:t>
            </w:r>
          </w:p>
          <w:p w14:paraId="1EE72020" w14:textId="77777777" w:rsidR="009C50CB" w:rsidRDefault="009C50CB" w:rsidP="009C50CB">
            <w:pPr>
              <w:spacing w:before="0"/>
              <w:rPr>
                <w:rFonts w:ascii="Times New Roman" w:hAnsi="Times New Roman" w:cs="Times New Roman"/>
                <w:b/>
                <w:bCs/>
              </w:rPr>
            </w:pPr>
          </w:p>
          <w:p w14:paraId="1C0F1941" w14:textId="0FE9FEF8" w:rsidR="00741FE2" w:rsidRPr="00741FE2" w:rsidRDefault="00741FE2" w:rsidP="009C50C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  <w:b/>
                <w:bCs/>
              </w:rPr>
              <w:t xml:space="preserve">POKUS 4.13. Ispitivanje svojstava alkana  </w:t>
            </w:r>
          </w:p>
          <w:p w14:paraId="5F043A23" w14:textId="04383009" w:rsidR="00E00F7D" w:rsidRPr="00741FE2" w:rsidRDefault="00E00F7D" w:rsidP="009C50CB">
            <w:pPr>
              <w:spacing w:before="0"/>
              <w:contextualSpacing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Tumač</w:t>
            </w:r>
            <w:r>
              <w:rPr>
                <w:rFonts w:ascii="Times New Roman" w:hAnsi="Times New Roman" w:cs="Times New Roman"/>
              </w:rPr>
              <w:t>e</w:t>
            </w:r>
            <w:r w:rsidRPr="00741FE2">
              <w:rPr>
                <w:rFonts w:ascii="Times New Roman" w:hAnsi="Times New Roman" w:cs="Times New Roman"/>
              </w:rPr>
              <w:t xml:space="preserve"> da su alkani kemijski postojani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41FE2">
              <w:rPr>
                <w:rFonts w:ascii="Times New Roman" w:hAnsi="Times New Roman" w:cs="Times New Roman"/>
              </w:rPr>
              <w:t>i netopljivi u vodi, te da im je gustoća manja od gustoće vode.</w:t>
            </w:r>
          </w:p>
          <w:p w14:paraId="15BA9F74" w14:textId="77777777" w:rsidR="00741FE2" w:rsidRPr="00741FE2" w:rsidRDefault="00741FE2" w:rsidP="009C50C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Izvode pokuse pridržavajući se mjera opreza i pravila ponašanja.</w:t>
            </w:r>
            <w:r w:rsidRPr="00741FE2">
              <w:rPr>
                <w:rFonts w:ascii="Times New Roman" w:hAnsi="Times New Roman" w:cs="Times New Roman"/>
                <w:color w:val="FF0000"/>
              </w:rPr>
              <w:t>*</w:t>
            </w:r>
          </w:p>
          <w:p w14:paraId="3383DBB1" w14:textId="77777777" w:rsidR="00741FE2" w:rsidRPr="00741FE2" w:rsidRDefault="00741FE2" w:rsidP="009C50CB">
            <w:p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 xml:space="preserve">Rješavaju radne listiće s uputama za izvođenje pokusa, </w:t>
            </w:r>
            <w:r w:rsidRPr="00741FE2">
              <w:rPr>
                <w:rFonts w:ascii="Times New Roman" w:hAnsi="Times New Roman" w:cs="Times New Roman"/>
                <w:b/>
              </w:rPr>
              <w:t>DDS</w:t>
            </w:r>
          </w:p>
          <w:p w14:paraId="51D93D89" w14:textId="77777777" w:rsidR="009C50CB" w:rsidRDefault="009C50CB" w:rsidP="009C50CB">
            <w:pPr>
              <w:spacing w:before="0"/>
              <w:contextualSpacing/>
              <w:rPr>
                <w:rFonts w:ascii="Times New Roman" w:hAnsi="Times New Roman" w:cs="Times New Roman"/>
              </w:rPr>
            </w:pPr>
          </w:p>
          <w:p w14:paraId="1DB67F44" w14:textId="23C82FA9" w:rsidR="00EE236B" w:rsidRDefault="00E00F7D" w:rsidP="009C50CB">
            <w:pPr>
              <w:spacing w:before="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aliziraju tablicu 4.8. na str. 103. i zaključuju</w:t>
            </w:r>
            <w:r w:rsidR="00EE236B" w:rsidRPr="00741FE2">
              <w:rPr>
                <w:rFonts w:ascii="Times New Roman" w:hAnsi="Times New Roman" w:cs="Times New Roman"/>
              </w:rPr>
              <w:t xml:space="preserve"> da su u molekulama alkena barem dva ugljikova atoma međusobno povezana dvostrukom vezom</w:t>
            </w:r>
            <w:r>
              <w:rPr>
                <w:rFonts w:ascii="Times New Roman" w:hAnsi="Times New Roman" w:cs="Times New Roman"/>
              </w:rPr>
              <w:t>, a u molekulama alkina postoji barem jedna trostruka veza među ugljikovim atomima. Uočavaju da imena alkena završavaju nastavkom -en, a imena alkina nastavkom -in.</w:t>
            </w:r>
            <w:r w:rsidR="00D34817">
              <w:rPr>
                <w:rFonts w:ascii="Times New Roman" w:hAnsi="Times New Roman" w:cs="Times New Roman"/>
              </w:rPr>
              <w:t xml:space="preserve"> Objašnjavaju opće formule alkena i alkina.</w:t>
            </w:r>
          </w:p>
          <w:p w14:paraId="4C50B1A2" w14:textId="1E6C2063" w:rsidR="00D34817" w:rsidRPr="00741FE2" w:rsidRDefault="00D34817" w:rsidP="009C50CB">
            <w:pPr>
              <w:spacing w:before="0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z teksta u udžbeniku na str. 104. upoznaju najvažnija svojstva etena i etina.</w:t>
            </w:r>
          </w:p>
          <w:p w14:paraId="600DF68F" w14:textId="71205EFE" w:rsidR="009E501C" w:rsidRPr="00741FE2" w:rsidRDefault="00741FE2" w:rsidP="009C50CB">
            <w:p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Vježbaju i usvajaju pisanje molekulskih, strukturnih i sažetih strukturnih formula alkana, alkena i alkina.</w:t>
            </w:r>
          </w:p>
        </w:tc>
      </w:tr>
      <w:tr w:rsidR="00E0397E" w:rsidRPr="00B56604" w14:paraId="5D20581B" w14:textId="77777777" w:rsidTr="005C6005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529FF254" w14:textId="77777777" w:rsidR="00E0397E" w:rsidRPr="00E0397E" w:rsidRDefault="006008F2" w:rsidP="005C6005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V</w:t>
            </w:r>
            <w:r w:rsidR="00E0397E" w:rsidRPr="00E0397E">
              <w:rPr>
                <w:rFonts w:ascii="Times New Roman" w:hAnsi="Times New Roman"/>
                <w:b/>
              </w:rPr>
              <w:t>rednovanje</w:t>
            </w:r>
          </w:p>
        </w:tc>
      </w:tr>
      <w:tr w:rsidR="00E0397E" w:rsidRPr="00B56604" w14:paraId="661F72EB" w14:textId="77777777" w:rsidTr="00E0397E">
        <w:trPr>
          <w:trHeight w:val="365"/>
          <w:jc w:val="center"/>
        </w:trPr>
        <w:tc>
          <w:tcPr>
            <w:tcW w:w="9427" w:type="dxa"/>
            <w:gridSpan w:val="2"/>
          </w:tcPr>
          <w:p w14:paraId="3CE0EA9C" w14:textId="77777777" w:rsidR="005669C7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color w:val="C00000"/>
              </w:rPr>
            </w:pPr>
            <w:r w:rsidRPr="005669C7">
              <w:rPr>
                <w:rFonts w:ascii="Times New Roman" w:hAnsi="Times New Roman"/>
                <w:b/>
                <w:i/>
                <w:color w:val="000000" w:themeColor="text1"/>
              </w:rPr>
              <w:t>Vrednovanje kao učenje:</w:t>
            </w:r>
            <w:r>
              <w:rPr>
                <w:rFonts w:ascii="Times New Roman" w:hAnsi="Times New Roman"/>
                <w:b/>
                <w:color w:val="C00000"/>
              </w:rPr>
              <w:t xml:space="preserve"> </w:t>
            </w:r>
          </w:p>
          <w:p w14:paraId="1B95449B" w14:textId="77777777" w:rsidR="00E0397E" w:rsidRPr="005669C7" w:rsidRDefault="00D85A1A" w:rsidP="007E500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C00000"/>
              </w:rPr>
            </w:pPr>
            <w:r w:rsidRPr="005669C7">
              <w:rPr>
                <w:rFonts w:ascii="Times New Roman" w:hAnsi="Times New Roman"/>
                <w:b/>
                <w:color w:val="000000" w:themeColor="text1"/>
              </w:rPr>
              <w:t>DDS</w:t>
            </w:r>
            <w:r w:rsidRPr="00D85A1A">
              <w:rPr>
                <w:rFonts w:ascii="Times New Roman" w:hAnsi="Times New Roman"/>
                <w:color w:val="C00000"/>
              </w:rPr>
              <w:t xml:space="preserve"> </w:t>
            </w:r>
            <w:r w:rsidRPr="005C6005">
              <w:rPr>
                <w:rFonts w:ascii="Times New Roman" w:hAnsi="Times New Roman"/>
                <w:color w:val="000000" w:themeColor="text1"/>
              </w:rPr>
              <w:t>– provjeri znanje</w:t>
            </w:r>
          </w:p>
          <w:p w14:paraId="4875B14B" w14:textId="612ADC86" w:rsidR="00373FB8" w:rsidRPr="00492647" w:rsidRDefault="005669C7" w:rsidP="00492647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domaća zadaća (U, str. </w:t>
            </w:r>
            <w:r w:rsidR="00E83FAB">
              <w:rPr>
                <w:rFonts w:ascii="Times New Roman" w:hAnsi="Times New Roman"/>
                <w:color w:val="000000" w:themeColor="text1"/>
              </w:rPr>
              <w:t>105</w:t>
            </w:r>
            <w:r>
              <w:rPr>
                <w:rFonts w:ascii="Times New Roman" w:hAnsi="Times New Roman"/>
                <w:color w:val="000000" w:themeColor="text1"/>
              </w:rPr>
              <w:t>. – provjeri znanja)</w:t>
            </w:r>
          </w:p>
        </w:tc>
      </w:tr>
      <w:tr w:rsidR="00E0397E" w:rsidRPr="00B56604" w14:paraId="5F6071B8" w14:textId="77777777" w:rsidTr="00DE1557">
        <w:trPr>
          <w:trHeight w:val="365"/>
          <w:jc w:val="center"/>
        </w:trPr>
        <w:tc>
          <w:tcPr>
            <w:tcW w:w="9427" w:type="dxa"/>
            <w:gridSpan w:val="2"/>
          </w:tcPr>
          <w:p w14:paraId="163E4680" w14:textId="5FD8877F" w:rsidR="00055938" w:rsidRPr="00492647" w:rsidRDefault="00D85A1A" w:rsidP="00492647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za učenje: </w:t>
            </w:r>
          </w:p>
          <w:p w14:paraId="6E23682D" w14:textId="393BE597" w:rsidR="00270C96" w:rsidRPr="001233FE" w:rsidRDefault="00A13794" w:rsidP="0015077D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p</w:t>
            </w:r>
            <w:r w:rsidR="006078B2">
              <w:rPr>
                <w:rFonts w:ascii="Times New Roman" w:hAnsi="Times New Roman"/>
                <w:color w:val="000000" w:themeColor="text1"/>
              </w:rPr>
              <w:t>itanja za ponavljanje</w:t>
            </w:r>
            <w:r w:rsidR="0015077D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="001233FE" w:rsidRPr="004B28A2">
              <w:rPr>
                <w:rFonts w:ascii="Times New Roman" w:hAnsi="Times New Roman"/>
                <w:color w:val="000000" w:themeColor="text1"/>
              </w:rPr>
              <w:t>RB, str</w:t>
            </w:r>
            <w:r w:rsidR="001233FE" w:rsidRPr="004B28A2">
              <w:rPr>
                <w:rFonts w:ascii="Times New Roman" w:hAnsi="Times New Roman"/>
              </w:rPr>
              <w:t xml:space="preserve">. </w:t>
            </w:r>
            <w:r w:rsidR="00E83FAB">
              <w:rPr>
                <w:rFonts w:ascii="Times New Roman" w:hAnsi="Times New Roman"/>
              </w:rPr>
              <w:t>51</w:t>
            </w:r>
            <w:r w:rsidR="00656AEF">
              <w:rPr>
                <w:rFonts w:ascii="Times New Roman" w:hAnsi="Times New Roman"/>
              </w:rPr>
              <w:t>.</w:t>
            </w:r>
            <w:r w:rsidR="002E5656">
              <w:rPr>
                <w:rFonts w:ascii="Times New Roman" w:hAnsi="Times New Roman"/>
              </w:rPr>
              <w:t xml:space="preserve"> – </w:t>
            </w:r>
            <w:r w:rsidR="00E83FAB">
              <w:rPr>
                <w:rFonts w:ascii="Times New Roman" w:hAnsi="Times New Roman"/>
              </w:rPr>
              <w:t>55</w:t>
            </w:r>
            <w:r w:rsidR="002E5656">
              <w:rPr>
                <w:rFonts w:ascii="Times New Roman" w:hAnsi="Times New Roman"/>
              </w:rPr>
              <w:t>.</w:t>
            </w:r>
          </w:p>
        </w:tc>
      </w:tr>
      <w:tr w:rsidR="00DE1557" w:rsidRPr="00B56604" w14:paraId="77CC55DF" w14:textId="77777777" w:rsidTr="004B28A2">
        <w:trPr>
          <w:trHeight w:val="365"/>
          <w:jc w:val="center"/>
        </w:trPr>
        <w:tc>
          <w:tcPr>
            <w:tcW w:w="9427" w:type="dxa"/>
            <w:gridSpan w:val="2"/>
          </w:tcPr>
          <w:p w14:paraId="11F784ED" w14:textId="77777777" w:rsidR="00DE1557" w:rsidRPr="004B28A2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naučenog: </w:t>
            </w:r>
          </w:p>
          <w:p w14:paraId="5FB32CD8" w14:textId="77777777" w:rsidR="00A13794" w:rsidRPr="006D0BAA" w:rsidRDefault="004B28A2" w:rsidP="006D0BA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</w:rPr>
            </w:pPr>
            <w:r w:rsidRPr="004B28A2">
              <w:rPr>
                <w:rFonts w:ascii="Times New Roman" w:hAnsi="Times New Roman" w:cs="Times New Roman"/>
              </w:rPr>
              <w:t>pitanja i zadat</w:t>
            </w:r>
            <w:r>
              <w:rPr>
                <w:rFonts w:ascii="Times New Roman" w:hAnsi="Times New Roman" w:cs="Times New Roman"/>
              </w:rPr>
              <w:t>ci</w:t>
            </w:r>
            <w:r w:rsidRPr="004B28A2">
              <w:rPr>
                <w:rFonts w:ascii="Times New Roman" w:hAnsi="Times New Roman" w:cs="Times New Roman"/>
              </w:rPr>
              <w:t xml:space="preserve"> za provjeru realizacije ishoda i procjenu učeničkih postignuća</w:t>
            </w:r>
            <w:r w:rsidR="00284059">
              <w:rPr>
                <w:rFonts w:ascii="Times New Roman" w:hAnsi="Times New Roman" w:cs="Times New Roman"/>
              </w:rPr>
              <w:t xml:space="preserve"> (prilog</w:t>
            </w:r>
            <w:r w:rsidR="00CF004F">
              <w:rPr>
                <w:rFonts w:ascii="Times New Roman" w:hAnsi="Times New Roman" w:cs="Times New Roman"/>
              </w:rPr>
              <w:t xml:space="preserve"> B</w:t>
            </w:r>
            <w:r w:rsidR="00284059">
              <w:rPr>
                <w:rFonts w:ascii="Times New Roman" w:hAnsi="Times New Roman" w:cs="Times New Roman"/>
              </w:rPr>
              <w:t>)</w:t>
            </w:r>
          </w:p>
        </w:tc>
      </w:tr>
      <w:tr w:rsidR="004B28A2" w:rsidRPr="00B56604" w14:paraId="34F24112" w14:textId="77777777" w:rsidTr="004B28A2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7507526E" w14:textId="77777777" w:rsidR="004B28A2" w:rsidRPr="004B28A2" w:rsidRDefault="004B28A2" w:rsidP="004B28A2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efleksija</w:t>
            </w:r>
          </w:p>
        </w:tc>
      </w:tr>
      <w:tr w:rsidR="004B28A2" w:rsidRPr="00B56604" w14:paraId="00588687" w14:textId="77777777" w:rsidTr="00044435">
        <w:trPr>
          <w:trHeight w:val="365"/>
          <w:jc w:val="center"/>
        </w:trPr>
        <w:tc>
          <w:tcPr>
            <w:tcW w:w="9427" w:type="dxa"/>
            <w:gridSpan w:val="2"/>
            <w:tcBorders>
              <w:bottom w:val="single" w:sz="4" w:space="0" w:color="auto"/>
            </w:tcBorders>
          </w:tcPr>
          <w:p w14:paraId="4CB713CC" w14:textId="77777777" w:rsidR="004B28A2" w:rsidRPr="009824CF" w:rsidRDefault="004B28A2" w:rsidP="004B28A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9824CF">
              <w:rPr>
                <w:rFonts w:ascii="Times New Roman" w:hAnsi="Times New Roman"/>
              </w:rPr>
              <w:t>Izlazn</w:t>
            </w:r>
            <w:r w:rsidR="009824CF" w:rsidRPr="009824CF">
              <w:rPr>
                <w:rFonts w:ascii="Times New Roman" w:hAnsi="Times New Roman"/>
              </w:rPr>
              <w:t>a</w:t>
            </w:r>
            <w:r w:rsidRPr="009824CF">
              <w:rPr>
                <w:rFonts w:ascii="Times New Roman" w:hAnsi="Times New Roman"/>
              </w:rPr>
              <w:t xml:space="preserve"> kartic</w:t>
            </w:r>
            <w:r w:rsidR="009824CF" w:rsidRPr="009824CF">
              <w:rPr>
                <w:rFonts w:ascii="Times New Roman" w:hAnsi="Times New Roman"/>
              </w:rPr>
              <w:t>a</w:t>
            </w:r>
            <w:r w:rsidR="005A3B36">
              <w:rPr>
                <w:rFonts w:ascii="Times New Roman" w:hAnsi="Times New Roman"/>
              </w:rPr>
              <w:t xml:space="preserve"> za samovrednovanje</w:t>
            </w:r>
            <w:r w:rsidR="00284059">
              <w:rPr>
                <w:rFonts w:ascii="Times New Roman" w:hAnsi="Times New Roman"/>
              </w:rPr>
              <w:t xml:space="preserve"> (prilog</w:t>
            </w:r>
            <w:r w:rsidR="00CF004F">
              <w:rPr>
                <w:rFonts w:ascii="Times New Roman" w:hAnsi="Times New Roman"/>
              </w:rPr>
              <w:t xml:space="preserve"> A</w:t>
            </w:r>
            <w:r w:rsidR="00284059">
              <w:rPr>
                <w:rFonts w:ascii="Times New Roman" w:hAnsi="Times New Roman"/>
              </w:rPr>
              <w:t>)</w:t>
            </w:r>
          </w:p>
          <w:p w14:paraId="267F6528" w14:textId="77777777" w:rsidR="009824CF" w:rsidRDefault="009824CF" w:rsidP="004B28A2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</w:p>
        </w:tc>
      </w:tr>
    </w:tbl>
    <w:p w14:paraId="5F2D9819" w14:textId="73601F6D" w:rsidR="00302988" w:rsidRDefault="00302988" w:rsidP="00302988">
      <w:pPr>
        <w:spacing w:before="0"/>
        <w:rPr>
          <w:rFonts w:ascii="Times New Roman" w:hAnsi="Times New Roman"/>
          <w:sz w:val="18"/>
          <w:szCs w:val="18"/>
        </w:rPr>
      </w:pPr>
      <w:r w:rsidRPr="008B309E">
        <w:rPr>
          <w:rFonts w:ascii="Times New Roman" w:hAnsi="Times New Roman"/>
          <w:color w:val="FF0000"/>
          <w:sz w:val="20"/>
        </w:rPr>
        <w:lastRenderedPageBreak/>
        <w:t>*</w:t>
      </w:r>
      <w:r w:rsidRPr="008F4BA0">
        <w:rPr>
          <w:rFonts w:ascii="Times New Roman" w:hAnsi="Times New Roman"/>
          <w:sz w:val="18"/>
          <w:szCs w:val="18"/>
        </w:rPr>
        <w:t>Učitelj izvodi demonstracijski pokus ili organizira učenike i daje im upute za samostalno izvođenje pokusa u skupinama. Ako je uz opis pokusa u udžbeniku navedeno da je pokus demonstracijski, onda taj pokus izvodi isključivo učitelj.</w:t>
      </w:r>
    </w:p>
    <w:p w14:paraId="49A28385" w14:textId="7A9C66F2" w:rsidR="00E1701B" w:rsidRDefault="00E1701B" w:rsidP="00302988">
      <w:pPr>
        <w:spacing w:before="0"/>
        <w:rPr>
          <w:rFonts w:ascii="Times New Roman" w:hAnsi="Times New Roman"/>
          <w:sz w:val="18"/>
          <w:szCs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84512C" w:rsidRPr="00B77FAB" w14:paraId="0DFB198B" w14:textId="77777777" w:rsidTr="0084512C">
        <w:trPr>
          <w:trHeight w:val="151"/>
          <w:jc w:val="center"/>
        </w:trPr>
        <w:tc>
          <w:tcPr>
            <w:tcW w:w="9288" w:type="dxa"/>
            <w:shd w:val="clear" w:color="auto" w:fill="E7E6E6" w:themeFill="background2"/>
          </w:tcPr>
          <w:p w14:paraId="58D211A0" w14:textId="77777777" w:rsidR="0084512C" w:rsidRPr="00B77FAB" w:rsidRDefault="0084512C" w:rsidP="0084512C">
            <w:pPr>
              <w:jc w:val="center"/>
              <w:rPr>
                <w:rFonts w:ascii="Times New Roman" w:hAnsi="Times New Roman"/>
                <w:b/>
                <w:u w:val="single"/>
              </w:rPr>
            </w:pPr>
            <w:r w:rsidRPr="0084512C">
              <w:rPr>
                <w:rFonts w:ascii="Times New Roman" w:hAnsi="Times New Roman" w:cs="Times New Roman"/>
                <w:b/>
              </w:rPr>
              <w:t>PRIJEDLOG UČENIČKOG ZAPISA/BILJEŠKE</w:t>
            </w:r>
          </w:p>
        </w:tc>
      </w:tr>
      <w:tr w:rsidR="008F1E16" w:rsidRPr="00B77FAB" w14:paraId="4CFE183A" w14:textId="77777777" w:rsidTr="00557CB4">
        <w:trPr>
          <w:trHeight w:val="1696"/>
          <w:jc w:val="center"/>
        </w:trPr>
        <w:tc>
          <w:tcPr>
            <w:tcW w:w="9288" w:type="dxa"/>
          </w:tcPr>
          <w:p w14:paraId="3FC6BE26" w14:textId="506FD0F2" w:rsidR="00F66AFC" w:rsidRPr="00884ED8" w:rsidRDefault="00234D61" w:rsidP="00F66AFC">
            <w:pPr>
              <w:pStyle w:val="ListParagraph"/>
              <w:tabs>
                <w:tab w:val="left" w:pos="5160"/>
              </w:tabs>
              <w:autoSpaceDE w:val="0"/>
              <w:autoSpaceDN w:val="0"/>
              <w:adjustRightInd w:val="0"/>
              <w:spacing w:after="0"/>
              <w:ind w:left="284"/>
              <w:contextualSpacing w:val="0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884ED8">
              <w:rPr>
                <w:rFonts w:ascii="Times New Roman" w:hAnsi="Times New Roman" w:cs="Times New Roman"/>
                <w:b/>
                <w:u w:val="single"/>
              </w:rPr>
              <w:t>UGLJIKOVODICI</w:t>
            </w:r>
          </w:p>
          <w:p w14:paraId="12675D25" w14:textId="77777777" w:rsidR="00CA0013" w:rsidRPr="00884ED8" w:rsidRDefault="00CA0013" w:rsidP="00CA0013">
            <w:pPr>
              <w:spacing w:after="0"/>
              <w:rPr>
                <w:rFonts w:ascii="Times New Roman" w:eastAsia="Times New Roman" w:hAnsi="Times New Roman" w:cs="Times New Roman"/>
                <w:i/>
              </w:rPr>
            </w:pPr>
            <w:r w:rsidRPr="00884ED8">
              <w:rPr>
                <w:rFonts w:ascii="Times New Roman" w:eastAsia="Times New Roman" w:hAnsi="Times New Roman" w:cs="Times New Roman"/>
                <w:b/>
              </w:rPr>
              <w:t>Ugljikovodici</w:t>
            </w:r>
            <w:r w:rsidRPr="00884ED8">
              <w:rPr>
                <w:rFonts w:ascii="Times New Roman" w:eastAsia="Times New Roman" w:hAnsi="Times New Roman" w:cs="Times New Roman"/>
                <w:i/>
              </w:rPr>
              <w:t>:</w:t>
            </w:r>
          </w:p>
          <w:p w14:paraId="226D134F" w14:textId="77777777" w:rsidR="00CA0013" w:rsidRPr="00884ED8" w:rsidRDefault="00CA0013" w:rsidP="00CA0013">
            <w:pPr>
              <w:numPr>
                <w:ilvl w:val="0"/>
                <w:numId w:val="25"/>
              </w:numPr>
              <w:spacing w:before="0" w:after="0"/>
              <w:rPr>
                <w:rFonts w:ascii="Times New Roman" w:eastAsia="Times New Roman" w:hAnsi="Times New Roman" w:cs="Times New Roman"/>
              </w:rPr>
            </w:pPr>
            <w:r w:rsidRPr="00884ED8">
              <w:rPr>
                <w:rFonts w:ascii="Times New Roman" w:eastAsia="Times New Roman" w:hAnsi="Times New Roman" w:cs="Times New Roman"/>
              </w:rPr>
              <w:t>najjednostavniji organski spojevi</w:t>
            </w:r>
          </w:p>
          <w:p w14:paraId="03E732A5" w14:textId="3ADD1A48" w:rsidR="00CA0013" w:rsidRDefault="00CA0013" w:rsidP="00CA0013">
            <w:pPr>
              <w:numPr>
                <w:ilvl w:val="0"/>
                <w:numId w:val="25"/>
              </w:numPr>
              <w:spacing w:before="0" w:after="0"/>
              <w:rPr>
                <w:rFonts w:ascii="Times New Roman" w:eastAsia="Times New Roman" w:hAnsi="Times New Roman" w:cs="Times New Roman"/>
              </w:rPr>
            </w:pPr>
            <w:r w:rsidRPr="00884ED8">
              <w:rPr>
                <w:rFonts w:ascii="Times New Roman" w:eastAsia="Times New Roman" w:hAnsi="Times New Roman" w:cs="Times New Roman"/>
              </w:rPr>
              <w:t>građeni</w:t>
            </w:r>
            <w:r w:rsidR="00884ED8">
              <w:rPr>
                <w:rFonts w:ascii="Times New Roman" w:eastAsia="Times New Roman" w:hAnsi="Times New Roman" w:cs="Times New Roman"/>
              </w:rPr>
              <w:t xml:space="preserve"> su</w:t>
            </w:r>
            <w:r w:rsidRPr="00884ED8">
              <w:rPr>
                <w:rFonts w:ascii="Times New Roman" w:eastAsia="Times New Roman" w:hAnsi="Times New Roman" w:cs="Times New Roman"/>
              </w:rPr>
              <w:t xml:space="preserve"> od atoma ugljika i vodika</w:t>
            </w:r>
          </w:p>
          <w:p w14:paraId="4F461146" w14:textId="7E172093" w:rsidR="00146656" w:rsidRPr="00146656" w:rsidRDefault="00146656" w:rsidP="00CA0013">
            <w:pPr>
              <w:numPr>
                <w:ilvl w:val="0"/>
                <w:numId w:val="25"/>
              </w:numPr>
              <w:spacing w:before="0"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razlikujemo zasićene i nezasićene ugljikovodike</w:t>
            </w:r>
          </w:p>
          <w:p w14:paraId="04F5C44A" w14:textId="35952554" w:rsidR="00884ED8" w:rsidRPr="00234D61" w:rsidRDefault="00884ED8" w:rsidP="00B1512A">
            <w:pPr>
              <w:ind w:left="299"/>
              <w:jc w:val="center"/>
              <w:rPr>
                <w:rFonts w:ascii="Times New Roman" w:hAnsi="Times New Roman" w:cs="Times New Roman"/>
                <w:u w:val="single"/>
              </w:rPr>
            </w:pPr>
            <w:r w:rsidRPr="00234D61">
              <w:rPr>
                <w:rFonts w:ascii="Times New Roman" w:hAnsi="Times New Roman" w:cs="Times New Roman"/>
                <w:b/>
                <w:u w:val="single"/>
              </w:rPr>
              <w:t>Alkani</w:t>
            </w:r>
          </w:p>
          <w:p w14:paraId="6377F537" w14:textId="77777777" w:rsidR="00884ED8" w:rsidRPr="00884ED8" w:rsidRDefault="00884ED8" w:rsidP="00884ED8">
            <w:pPr>
              <w:numPr>
                <w:ilvl w:val="0"/>
                <w:numId w:val="26"/>
              </w:numPr>
              <w:spacing w:before="0" w:after="0"/>
              <w:ind w:right="1417"/>
              <w:rPr>
                <w:rFonts w:ascii="Times New Roman" w:hAnsi="Times New Roman" w:cs="Times New Roman"/>
                <w:lang w:eastAsia="hr-HR"/>
              </w:rPr>
            </w:pPr>
            <w:r w:rsidRPr="00884ED8">
              <w:rPr>
                <w:rFonts w:ascii="Times New Roman" w:hAnsi="Times New Roman" w:cs="Times New Roman"/>
                <w:lang w:eastAsia="hr-HR"/>
              </w:rPr>
              <w:t>zasićeni ugljikovodici u čijim su molekulama ugljikovi atomi povezani jednostrukim vezama</w:t>
            </w:r>
          </w:p>
          <w:p w14:paraId="0C0730E0" w14:textId="77777777" w:rsidR="00884ED8" w:rsidRPr="00884ED8" w:rsidRDefault="00884ED8" w:rsidP="00884ED8">
            <w:pPr>
              <w:numPr>
                <w:ilvl w:val="0"/>
                <w:numId w:val="26"/>
              </w:numPr>
              <w:spacing w:before="0" w:after="0"/>
              <w:ind w:right="1417"/>
              <w:rPr>
                <w:rFonts w:ascii="Times New Roman" w:hAnsi="Times New Roman" w:cs="Times New Roman"/>
                <w:lang w:eastAsia="hr-HR"/>
              </w:rPr>
            </w:pPr>
            <w:r w:rsidRPr="00884ED8">
              <w:rPr>
                <w:rFonts w:ascii="Times New Roman" w:hAnsi="Times New Roman" w:cs="Times New Roman"/>
                <w:lang w:eastAsia="hr-HR"/>
              </w:rPr>
              <w:t xml:space="preserve">čine </w:t>
            </w:r>
            <w:r w:rsidRPr="00884ED8">
              <w:rPr>
                <w:rFonts w:ascii="Times New Roman" w:hAnsi="Times New Roman" w:cs="Times New Roman"/>
                <w:b/>
                <w:lang w:eastAsia="hr-HR"/>
              </w:rPr>
              <w:t>homologni niz</w:t>
            </w:r>
            <w:r w:rsidRPr="00884ED8">
              <w:rPr>
                <w:rFonts w:ascii="Times New Roman" w:hAnsi="Times New Roman" w:cs="Times New Roman"/>
                <w:lang w:eastAsia="hr-HR"/>
              </w:rPr>
              <w:t xml:space="preserve"> u kojemu se svaki sljedeći alkan razlikuje od prethodnog člana niza za </w:t>
            </w:r>
            <w:r w:rsidRPr="00884ED8">
              <w:rPr>
                <w:rFonts w:ascii="Times New Roman" w:hAnsi="Times New Roman" w:cs="Times New Roman"/>
              </w:rPr>
              <w:t>–</w:t>
            </w:r>
            <w:r w:rsidRPr="00884ED8">
              <w:rPr>
                <w:rFonts w:ascii="Times New Roman" w:hAnsi="Times New Roman" w:cs="Times New Roman"/>
                <w:lang w:eastAsia="hr-HR"/>
              </w:rPr>
              <w:t>CH</w:t>
            </w:r>
            <w:r w:rsidRPr="00884ED8">
              <w:rPr>
                <w:rFonts w:ascii="Times New Roman" w:hAnsi="Times New Roman" w:cs="Times New Roman"/>
                <w:vertAlign w:val="subscript"/>
                <w:lang w:eastAsia="hr-HR"/>
              </w:rPr>
              <w:t>2</w:t>
            </w:r>
            <w:r w:rsidRPr="00884ED8">
              <w:rPr>
                <w:rFonts w:ascii="Times New Roman" w:hAnsi="Times New Roman" w:cs="Times New Roman"/>
              </w:rPr>
              <w:t>–</w:t>
            </w:r>
            <w:r w:rsidRPr="00884ED8">
              <w:rPr>
                <w:rFonts w:ascii="Times New Roman" w:hAnsi="Times New Roman" w:cs="Times New Roman"/>
                <w:lang w:eastAsia="hr-HR"/>
              </w:rPr>
              <w:t xml:space="preserve"> skupinu</w:t>
            </w:r>
          </w:p>
          <w:p w14:paraId="0AEAB873" w14:textId="77777777" w:rsidR="00884ED8" w:rsidRPr="00557CB4" w:rsidRDefault="00884ED8" w:rsidP="00884ED8">
            <w:pPr>
              <w:numPr>
                <w:ilvl w:val="0"/>
                <w:numId w:val="26"/>
              </w:numPr>
              <w:spacing w:before="0" w:after="0"/>
              <w:ind w:right="1417"/>
              <w:rPr>
                <w:rFonts w:ascii="Times New Roman" w:hAnsi="Times New Roman" w:cs="Times New Roman"/>
                <w:color w:val="000000" w:themeColor="text1"/>
                <w:lang w:eastAsia="hr-HR"/>
              </w:rPr>
            </w:pPr>
            <w:r w:rsidRPr="00884ED8">
              <w:rPr>
                <w:rFonts w:ascii="Times New Roman" w:hAnsi="Times New Roman" w:cs="Times New Roman"/>
                <w:lang w:eastAsia="hr-HR"/>
              </w:rPr>
              <w:t xml:space="preserve">imena svih završavaju </w:t>
            </w:r>
            <w:r w:rsidRPr="00557CB4">
              <w:rPr>
                <w:rFonts w:ascii="Times New Roman" w:hAnsi="Times New Roman" w:cs="Times New Roman"/>
                <w:color w:val="000000" w:themeColor="text1"/>
                <w:lang w:eastAsia="hr-HR"/>
              </w:rPr>
              <w:t xml:space="preserve">nastavkom </w:t>
            </w:r>
            <w:r w:rsidRPr="00557CB4">
              <w:rPr>
                <w:rFonts w:ascii="Times New Roman" w:hAnsi="Times New Roman" w:cs="Times New Roman"/>
                <w:b/>
                <w:color w:val="000000" w:themeColor="text1"/>
                <w:lang w:eastAsia="hr-HR"/>
              </w:rPr>
              <w:t>–an</w:t>
            </w:r>
          </w:p>
          <w:p w14:paraId="69B2DAA8" w14:textId="77777777" w:rsidR="00884ED8" w:rsidRPr="00884ED8" w:rsidRDefault="00884ED8" w:rsidP="00884ED8">
            <w:pPr>
              <w:numPr>
                <w:ilvl w:val="0"/>
                <w:numId w:val="26"/>
              </w:numPr>
              <w:spacing w:before="0" w:after="0"/>
              <w:ind w:right="1417"/>
              <w:rPr>
                <w:rFonts w:ascii="Times New Roman" w:hAnsi="Times New Roman" w:cs="Times New Roman"/>
                <w:b/>
                <w:iCs/>
                <w:lang w:eastAsia="hr-HR"/>
              </w:rPr>
            </w:pPr>
            <w:r w:rsidRPr="00884ED8">
              <w:rPr>
                <w:rFonts w:ascii="Times New Roman" w:hAnsi="Times New Roman" w:cs="Times New Roman"/>
                <w:lang w:eastAsia="hr-HR"/>
              </w:rPr>
              <w:t xml:space="preserve">opća im je formula </w:t>
            </w:r>
            <w:r w:rsidRPr="00884ED8">
              <w:rPr>
                <w:rFonts w:ascii="Times New Roman" w:hAnsi="Times New Roman" w:cs="Times New Roman"/>
                <w:b/>
                <w:lang w:eastAsia="hr-HR"/>
              </w:rPr>
              <w:t>C</w:t>
            </w:r>
            <w:r w:rsidRPr="00884ED8">
              <w:rPr>
                <w:rFonts w:ascii="Times New Roman" w:hAnsi="Times New Roman" w:cs="Times New Roman"/>
                <w:b/>
                <w:i/>
                <w:vertAlign w:val="subscript"/>
                <w:lang w:eastAsia="hr-HR"/>
              </w:rPr>
              <w:t>n</w:t>
            </w:r>
            <w:r w:rsidRPr="00884ED8">
              <w:rPr>
                <w:rFonts w:ascii="Times New Roman" w:hAnsi="Times New Roman" w:cs="Times New Roman"/>
                <w:b/>
                <w:lang w:eastAsia="hr-HR"/>
              </w:rPr>
              <w:t>H</w:t>
            </w:r>
            <w:r w:rsidRPr="00884ED8">
              <w:rPr>
                <w:rFonts w:ascii="Times New Roman" w:hAnsi="Times New Roman" w:cs="Times New Roman"/>
                <w:b/>
                <w:iCs/>
                <w:vertAlign w:val="subscript"/>
                <w:lang w:eastAsia="hr-HR"/>
              </w:rPr>
              <w:t>2</w:t>
            </w:r>
            <w:r w:rsidRPr="00884ED8">
              <w:rPr>
                <w:rFonts w:ascii="Times New Roman" w:hAnsi="Times New Roman" w:cs="Times New Roman"/>
                <w:b/>
                <w:i/>
                <w:vertAlign w:val="subscript"/>
                <w:lang w:eastAsia="hr-HR"/>
              </w:rPr>
              <w:t>n</w:t>
            </w:r>
            <w:r w:rsidRPr="00884ED8">
              <w:rPr>
                <w:rFonts w:ascii="Times New Roman" w:hAnsi="Times New Roman" w:cs="Times New Roman"/>
                <w:b/>
                <w:iCs/>
                <w:vertAlign w:val="subscript"/>
                <w:lang w:eastAsia="hr-HR"/>
              </w:rPr>
              <w:t>+2</w:t>
            </w:r>
          </w:p>
          <w:p w14:paraId="500A1D97" w14:textId="77777777" w:rsidR="00884ED8" w:rsidRPr="00884ED8" w:rsidRDefault="00884ED8" w:rsidP="00884ED8">
            <w:pPr>
              <w:ind w:left="299"/>
              <w:rPr>
                <w:rFonts w:ascii="Times New Roman" w:hAnsi="Times New Roman" w:cs="Times New Roman"/>
                <w:lang w:eastAsia="hr-HR"/>
              </w:rPr>
            </w:pPr>
            <w:r w:rsidRPr="00884ED8">
              <w:rPr>
                <w:rFonts w:ascii="Times New Roman" w:hAnsi="Times New Roman" w:cs="Times New Roman"/>
                <w:i/>
                <w:lang w:eastAsia="hr-HR"/>
              </w:rPr>
              <w:t>Homologni niz prvih četiriju alkana</w:t>
            </w:r>
          </w:p>
          <w:tbl>
            <w:tblPr>
              <w:tblStyle w:val="TableGrid"/>
              <w:tblW w:w="0" w:type="auto"/>
              <w:tblInd w:w="114" w:type="dxa"/>
              <w:tblLook w:val="01E0" w:firstRow="1" w:lastRow="1" w:firstColumn="1" w:lastColumn="1" w:noHBand="0" w:noVBand="0"/>
            </w:tblPr>
            <w:tblGrid>
              <w:gridCol w:w="1732"/>
              <w:gridCol w:w="1376"/>
              <w:gridCol w:w="1640"/>
              <w:gridCol w:w="1913"/>
              <w:gridCol w:w="2287"/>
            </w:tblGrid>
            <w:tr w:rsidR="00884ED8" w:rsidRPr="00884ED8" w14:paraId="0A2E69F2" w14:textId="77777777" w:rsidTr="003976CE">
              <w:tc>
                <w:tcPr>
                  <w:tcW w:w="1605" w:type="dxa"/>
                </w:tcPr>
                <w:p w14:paraId="2F1E0C63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  <w:lang w:eastAsia="hr-HR"/>
                    </w:rPr>
                    <w:t>IME</w:t>
                  </w:r>
                </w:p>
              </w:tc>
              <w:tc>
                <w:tcPr>
                  <w:tcW w:w="1628" w:type="dxa"/>
                </w:tcPr>
                <w:p w14:paraId="2ECE0656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  <w:lang w:eastAsia="hr-HR"/>
                    </w:rPr>
                    <w:t>met</w:t>
                  </w:r>
                  <w:r w:rsidRPr="00884ED8">
                    <w:rPr>
                      <w:rFonts w:ascii="Times New Roman" w:hAnsi="Times New Roman" w:cs="Times New Roman"/>
                      <w:color w:val="FF0000"/>
                      <w:lang w:eastAsia="hr-HR"/>
                    </w:rPr>
                    <w:t>an</w:t>
                  </w:r>
                </w:p>
              </w:tc>
              <w:tc>
                <w:tcPr>
                  <w:tcW w:w="1753" w:type="dxa"/>
                </w:tcPr>
                <w:p w14:paraId="30D5D8F3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  <w:lang w:eastAsia="hr-HR"/>
                    </w:rPr>
                    <w:t>et</w:t>
                  </w:r>
                  <w:r w:rsidRPr="00884ED8">
                    <w:rPr>
                      <w:rFonts w:ascii="Times New Roman" w:hAnsi="Times New Roman" w:cs="Times New Roman"/>
                      <w:color w:val="FF0000"/>
                      <w:lang w:eastAsia="hr-HR"/>
                    </w:rPr>
                    <w:t>an</w:t>
                  </w:r>
                </w:p>
              </w:tc>
              <w:tc>
                <w:tcPr>
                  <w:tcW w:w="1915" w:type="dxa"/>
                </w:tcPr>
                <w:p w14:paraId="16F0B59A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  <w:lang w:eastAsia="hr-HR"/>
                    </w:rPr>
                    <w:t>prop</w:t>
                  </w:r>
                  <w:r w:rsidRPr="00884ED8">
                    <w:rPr>
                      <w:rFonts w:ascii="Times New Roman" w:hAnsi="Times New Roman" w:cs="Times New Roman"/>
                      <w:color w:val="FF0000"/>
                      <w:lang w:eastAsia="hr-HR"/>
                    </w:rPr>
                    <w:t>an</w:t>
                  </w:r>
                </w:p>
              </w:tc>
              <w:tc>
                <w:tcPr>
                  <w:tcW w:w="2284" w:type="dxa"/>
                </w:tcPr>
                <w:p w14:paraId="2B7387D3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  <w:lang w:eastAsia="hr-HR"/>
                    </w:rPr>
                    <w:t>but</w:t>
                  </w:r>
                  <w:r w:rsidRPr="00884ED8">
                    <w:rPr>
                      <w:rFonts w:ascii="Times New Roman" w:hAnsi="Times New Roman" w:cs="Times New Roman"/>
                      <w:color w:val="FF0000"/>
                      <w:lang w:eastAsia="hr-HR"/>
                    </w:rPr>
                    <w:t>an</w:t>
                  </w:r>
                </w:p>
              </w:tc>
            </w:tr>
            <w:tr w:rsidR="00884ED8" w:rsidRPr="00884ED8" w14:paraId="3B064AE2" w14:textId="77777777" w:rsidTr="003976CE">
              <w:tc>
                <w:tcPr>
                  <w:tcW w:w="1605" w:type="dxa"/>
                </w:tcPr>
                <w:p w14:paraId="31A3168C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STRUKTURNA FORMULA</w:t>
                  </w:r>
                </w:p>
              </w:tc>
              <w:tc>
                <w:tcPr>
                  <w:tcW w:w="1628" w:type="dxa"/>
                </w:tcPr>
                <w:p w14:paraId="58A4C416" w14:textId="77777777" w:rsidR="00884ED8" w:rsidRPr="00884ED8" w:rsidRDefault="00884ED8" w:rsidP="00884ED8">
                  <w:pPr>
                    <w:spacing w:after="120"/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eastAsiaTheme="minorHAnsi" w:hAnsi="Times New Roman" w:cs="Times New Roman"/>
                    </w:rPr>
                    <w:object w:dxaOrig="963" w:dyaOrig="973" w14:anchorId="2AEA8F0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8pt;height:48.75pt" o:ole="">
                        <v:imagedata r:id="rId8" o:title=""/>
                      </v:shape>
                      <o:OLEObject Type="Embed" ProgID="ChemDraw.Document.6.0" ShapeID="_x0000_i1025" DrawAspect="Content" ObjectID="_1649882153" r:id="rId9"/>
                    </w:object>
                  </w:r>
                </w:p>
              </w:tc>
              <w:tc>
                <w:tcPr>
                  <w:tcW w:w="1753" w:type="dxa"/>
                </w:tcPr>
                <w:p w14:paraId="440367EB" w14:textId="77777777" w:rsidR="00884ED8" w:rsidRPr="00884ED8" w:rsidRDefault="00884ED8" w:rsidP="00884ED8">
                  <w:pPr>
                    <w:spacing w:after="120"/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eastAsiaTheme="minorHAnsi" w:hAnsi="Times New Roman" w:cs="Times New Roman"/>
                    </w:rPr>
                    <w:object w:dxaOrig="1331" w:dyaOrig="975" w14:anchorId="037DE034">
                      <v:shape id="_x0000_i1026" type="#_x0000_t75" style="width:66.75pt;height:48.75pt" o:ole="">
                        <v:imagedata r:id="rId10" o:title=""/>
                      </v:shape>
                      <o:OLEObject Type="Embed" ProgID="ChemDraw.Document.6.0" ShapeID="_x0000_i1026" DrawAspect="Content" ObjectID="_1649882154" r:id="rId11"/>
                    </w:object>
                  </w:r>
                </w:p>
              </w:tc>
              <w:tc>
                <w:tcPr>
                  <w:tcW w:w="1915" w:type="dxa"/>
                </w:tcPr>
                <w:p w14:paraId="51B679BD" w14:textId="77777777" w:rsidR="00884ED8" w:rsidRPr="00884ED8" w:rsidRDefault="00884ED8" w:rsidP="00884ED8">
                  <w:pPr>
                    <w:spacing w:after="120"/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eastAsiaTheme="minorHAnsi" w:hAnsi="Times New Roman" w:cs="Times New Roman"/>
                    </w:rPr>
                    <w:object w:dxaOrig="1699" w:dyaOrig="975" w14:anchorId="0F0EEA82">
                      <v:shape id="_x0000_i1027" type="#_x0000_t75" style="width:84.75pt;height:48.75pt" o:ole="">
                        <v:imagedata r:id="rId12" o:title=""/>
                      </v:shape>
                      <o:OLEObject Type="Embed" ProgID="ChemDraw.Document.6.0" ShapeID="_x0000_i1027" DrawAspect="Content" ObjectID="_1649882155" r:id="rId13"/>
                    </w:object>
                  </w:r>
                </w:p>
              </w:tc>
              <w:tc>
                <w:tcPr>
                  <w:tcW w:w="2284" w:type="dxa"/>
                </w:tcPr>
                <w:p w14:paraId="6069198E" w14:textId="77777777" w:rsidR="00884ED8" w:rsidRPr="00884ED8" w:rsidRDefault="00884ED8" w:rsidP="00884ED8">
                  <w:pPr>
                    <w:spacing w:after="120"/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eastAsiaTheme="minorHAnsi" w:hAnsi="Times New Roman" w:cs="Times New Roman"/>
                    </w:rPr>
                    <w:object w:dxaOrig="2068" w:dyaOrig="975" w14:anchorId="4A4738DF">
                      <v:shape id="_x0000_i1028" type="#_x0000_t75" style="width:103.5pt;height:48.75pt" o:ole="">
                        <v:imagedata r:id="rId14" o:title=""/>
                      </v:shape>
                      <o:OLEObject Type="Embed" ProgID="ChemDraw.Document.6.0" ShapeID="_x0000_i1028" DrawAspect="Content" ObjectID="_1649882156" r:id="rId15"/>
                    </w:object>
                  </w:r>
                </w:p>
              </w:tc>
            </w:tr>
            <w:tr w:rsidR="00884ED8" w:rsidRPr="00884ED8" w14:paraId="66017376" w14:textId="77777777" w:rsidTr="003976CE">
              <w:tc>
                <w:tcPr>
                  <w:tcW w:w="1605" w:type="dxa"/>
                </w:tcPr>
                <w:p w14:paraId="7B7381F6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SAŽETA STRUKTURNA FORMULA</w:t>
                  </w:r>
                </w:p>
              </w:tc>
              <w:tc>
                <w:tcPr>
                  <w:tcW w:w="1628" w:type="dxa"/>
                </w:tcPr>
                <w:p w14:paraId="194DAD9C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4</w:t>
                  </w:r>
                </w:p>
              </w:tc>
              <w:tc>
                <w:tcPr>
                  <w:tcW w:w="1753" w:type="dxa"/>
                </w:tcPr>
                <w:p w14:paraId="5409FB3C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1915" w:type="dxa"/>
                </w:tcPr>
                <w:p w14:paraId="1DF8042A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2284" w:type="dxa"/>
                </w:tcPr>
                <w:p w14:paraId="4EC49127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</w:tr>
            <w:tr w:rsidR="00884ED8" w:rsidRPr="00884ED8" w14:paraId="6298437F" w14:textId="77777777" w:rsidTr="003976CE">
              <w:tc>
                <w:tcPr>
                  <w:tcW w:w="1605" w:type="dxa"/>
                </w:tcPr>
                <w:p w14:paraId="60B75E17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MOLEKULSKA FORMULA</w:t>
                  </w:r>
                </w:p>
              </w:tc>
              <w:tc>
                <w:tcPr>
                  <w:tcW w:w="1628" w:type="dxa"/>
                </w:tcPr>
                <w:p w14:paraId="75A18B98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4</w:t>
                  </w:r>
                </w:p>
              </w:tc>
              <w:tc>
                <w:tcPr>
                  <w:tcW w:w="1753" w:type="dxa"/>
                </w:tcPr>
                <w:p w14:paraId="51752DFE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  <w:r w:rsidRPr="00884ED8">
                    <w:rPr>
                      <w:rFonts w:ascii="Times New Roman" w:hAnsi="Times New Roman" w:cs="Times New Roman"/>
                    </w:rPr>
                    <w:t>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6</w:t>
                  </w:r>
                </w:p>
              </w:tc>
              <w:tc>
                <w:tcPr>
                  <w:tcW w:w="1915" w:type="dxa"/>
                </w:tcPr>
                <w:p w14:paraId="17725925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  <w:r w:rsidRPr="00884ED8">
                    <w:rPr>
                      <w:rFonts w:ascii="Times New Roman" w:hAnsi="Times New Roman" w:cs="Times New Roman"/>
                    </w:rPr>
                    <w:t>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8</w:t>
                  </w:r>
                </w:p>
              </w:tc>
              <w:tc>
                <w:tcPr>
                  <w:tcW w:w="2284" w:type="dxa"/>
                </w:tcPr>
                <w:p w14:paraId="18D29B30" w14:textId="77777777" w:rsidR="00884ED8" w:rsidRPr="00884ED8" w:rsidRDefault="00884ED8" w:rsidP="00884ED8">
                  <w:pPr>
                    <w:jc w:val="center"/>
                    <w:rPr>
                      <w:rFonts w:ascii="Times New Roman" w:hAnsi="Times New Roman" w:cs="Times New Roman"/>
                      <w:lang w:eastAsia="hr-HR"/>
                    </w:rPr>
                  </w:pPr>
                  <w:r w:rsidRPr="00884ED8">
                    <w:rPr>
                      <w:rFonts w:ascii="Times New Roman" w:hAnsi="Times New Roman" w:cs="Times New Roman"/>
                    </w:rPr>
                    <w:t>C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4</w:t>
                  </w:r>
                  <w:r w:rsidRPr="00884ED8">
                    <w:rPr>
                      <w:rFonts w:ascii="Times New Roman" w:hAnsi="Times New Roman" w:cs="Times New Roman"/>
                    </w:rPr>
                    <w:t>H</w:t>
                  </w:r>
                  <w:r w:rsidRPr="00884ED8">
                    <w:rPr>
                      <w:rFonts w:ascii="Times New Roman" w:hAnsi="Times New Roman" w:cs="Times New Roman"/>
                      <w:vertAlign w:val="subscript"/>
                    </w:rPr>
                    <w:t>10</w:t>
                  </w:r>
                </w:p>
              </w:tc>
            </w:tr>
          </w:tbl>
          <w:p w14:paraId="22BB1117" w14:textId="27EFB5E9" w:rsidR="00C546BB" w:rsidRPr="00EE236B" w:rsidRDefault="00C546BB" w:rsidP="00C546BB">
            <w:pPr>
              <w:ind w:right="1984"/>
              <w:rPr>
                <w:rFonts w:ascii="Times New Roman" w:hAnsi="Times New Roman" w:cs="Times New Roman"/>
                <w:bCs/>
                <w:szCs w:val="20"/>
              </w:rPr>
            </w:pPr>
            <w:r w:rsidRPr="00C546BB">
              <w:rPr>
                <w:rFonts w:ascii="Times New Roman" w:hAnsi="Times New Roman" w:cs="Times New Roman"/>
                <w:b/>
                <w:szCs w:val="20"/>
              </w:rPr>
              <w:t>Metan</w:t>
            </w:r>
            <w:r w:rsidR="00EE236B">
              <w:rPr>
                <w:rFonts w:ascii="Times New Roman" w:hAnsi="Times New Roman" w:cs="Times New Roman"/>
                <w:bCs/>
                <w:szCs w:val="20"/>
              </w:rPr>
              <w:t>, CH</w:t>
            </w:r>
            <w:r w:rsidR="00EE236B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4</w:t>
            </w:r>
          </w:p>
          <w:p w14:paraId="7D8B657C" w14:textId="77777777" w:rsidR="00C546BB" w:rsidRPr="00C546BB" w:rsidRDefault="00C546BB" w:rsidP="00C546BB">
            <w:pPr>
              <w:pStyle w:val="ListParagraph"/>
              <w:numPr>
                <w:ilvl w:val="0"/>
                <w:numId w:val="29"/>
              </w:numPr>
              <w:spacing w:before="0" w:after="0" w:line="276" w:lineRule="auto"/>
              <w:ind w:right="1559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>plin bez boje i mirisa (močvarni plin)</w:t>
            </w:r>
          </w:p>
          <w:p w14:paraId="67C146D9" w14:textId="77777777" w:rsidR="00C546BB" w:rsidRPr="00C546BB" w:rsidRDefault="00C546BB" w:rsidP="00C546BB">
            <w:pPr>
              <w:pStyle w:val="ListParagraph"/>
              <w:numPr>
                <w:ilvl w:val="0"/>
                <w:numId w:val="29"/>
              </w:numPr>
              <w:spacing w:before="0" w:after="0" w:line="276" w:lineRule="auto"/>
              <w:ind w:right="1559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>glavni je sastojak zemnog plina</w:t>
            </w:r>
          </w:p>
          <w:p w14:paraId="7CC7D5F5" w14:textId="77777777" w:rsidR="00C546BB" w:rsidRPr="00C546BB" w:rsidRDefault="00C546BB" w:rsidP="00C546BB">
            <w:pPr>
              <w:pStyle w:val="ListParagraph"/>
              <w:numPr>
                <w:ilvl w:val="0"/>
                <w:numId w:val="29"/>
              </w:numPr>
              <w:spacing w:before="0" w:after="0" w:line="276" w:lineRule="auto"/>
              <w:ind w:right="1559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>smjesa metana i zraka je eksplozivna</w:t>
            </w:r>
          </w:p>
          <w:p w14:paraId="08DF7279" w14:textId="77777777" w:rsidR="00C546BB" w:rsidRDefault="00C546BB" w:rsidP="00C546BB">
            <w:pPr>
              <w:pStyle w:val="ListParagraph"/>
              <w:numPr>
                <w:ilvl w:val="0"/>
                <w:numId w:val="29"/>
              </w:numPr>
              <w:spacing w:before="0" w:after="0" w:line="276" w:lineRule="auto"/>
              <w:ind w:right="1559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 xml:space="preserve">gorenjem metana uz dovoljno kisika nastaju ugljikov(IV) oksid i voda: </w:t>
            </w:r>
          </w:p>
          <w:p w14:paraId="1968241F" w14:textId="2455C125" w:rsidR="00C546BB" w:rsidRPr="00C546BB" w:rsidRDefault="00C546BB" w:rsidP="00C546BB">
            <w:pPr>
              <w:pStyle w:val="ListParagraph"/>
              <w:spacing w:before="0" w:after="0" w:line="276" w:lineRule="auto"/>
              <w:ind w:right="1559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>CH</w:t>
            </w:r>
            <w:r w:rsidRPr="00C546BB">
              <w:rPr>
                <w:rFonts w:ascii="Times New Roman" w:hAnsi="Times New Roman" w:cs="Times New Roman"/>
                <w:szCs w:val="20"/>
                <w:vertAlign w:val="subscript"/>
              </w:rPr>
              <w:t>4</w:t>
            </w:r>
            <w:r w:rsidRPr="00C546BB">
              <w:rPr>
                <w:rFonts w:ascii="Times New Roman" w:hAnsi="Times New Roman" w:cs="Times New Roman"/>
                <w:szCs w:val="20"/>
              </w:rPr>
              <w:t xml:space="preserve"> + 2 O</w:t>
            </w:r>
            <w:r w:rsidRPr="00C546BB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C546BB">
              <w:rPr>
                <w:rFonts w:ascii="Times New Roman" w:hAnsi="Times New Roman" w:cs="Times New Roman"/>
                <w:szCs w:val="20"/>
              </w:rPr>
              <w:t xml:space="preserve"> → CO</w:t>
            </w:r>
            <w:r w:rsidRPr="00C546BB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C546BB">
              <w:rPr>
                <w:rFonts w:ascii="Times New Roman" w:hAnsi="Times New Roman" w:cs="Times New Roman"/>
                <w:szCs w:val="20"/>
              </w:rPr>
              <w:t xml:space="preserve"> + 2 H</w:t>
            </w:r>
            <w:r w:rsidRPr="00C546BB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C546BB">
              <w:rPr>
                <w:rFonts w:ascii="Times New Roman" w:hAnsi="Times New Roman" w:cs="Times New Roman"/>
                <w:szCs w:val="20"/>
              </w:rPr>
              <w:t>O</w:t>
            </w:r>
          </w:p>
          <w:p w14:paraId="38BB33D8" w14:textId="77777777" w:rsidR="00C546BB" w:rsidRPr="00C546BB" w:rsidRDefault="00C546BB" w:rsidP="00C546BB">
            <w:pPr>
              <w:ind w:right="1984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b/>
                <w:szCs w:val="20"/>
              </w:rPr>
              <w:t>Opća svojstva alkana</w:t>
            </w:r>
          </w:p>
          <w:p w14:paraId="00C0C0A9" w14:textId="4B8E6773" w:rsidR="00C546BB" w:rsidRPr="00C546BB" w:rsidRDefault="00C546BB" w:rsidP="00C546BB">
            <w:pPr>
              <w:pStyle w:val="ListParagraph"/>
              <w:numPr>
                <w:ilvl w:val="0"/>
                <w:numId w:val="30"/>
              </w:numPr>
              <w:autoSpaceDE w:val="0"/>
              <w:autoSpaceDN w:val="0"/>
              <w:adjustRightInd w:val="0"/>
              <w:spacing w:before="0" w:after="0" w:line="276" w:lineRule="auto"/>
              <w:ind w:right="1134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>gorenjem ugljikovodika uz dovoljno kisika nastaju voda i ugljikov(IV) oksid</w:t>
            </w:r>
            <w:r>
              <w:rPr>
                <w:rFonts w:ascii="Times New Roman" w:hAnsi="Times New Roman" w:cs="Times New Roman"/>
                <w:szCs w:val="20"/>
              </w:rPr>
              <w:t xml:space="preserve">, a </w:t>
            </w:r>
            <w:r w:rsidRPr="00C546BB">
              <w:rPr>
                <w:rFonts w:ascii="Times New Roman" w:hAnsi="Times New Roman" w:cs="Times New Roman"/>
                <w:szCs w:val="20"/>
              </w:rPr>
              <w:t>uz nedovoljno kisika nastaju ugljikov(II) oksid i voda</w:t>
            </w:r>
          </w:p>
          <w:p w14:paraId="424C86EF" w14:textId="2982A42A" w:rsidR="00C546BB" w:rsidRPr="00C546BB" w:rsidRDefault="00C546BB" w:rsidP="00C546BB">
            <w:pPr>
              <w:pStyle w:val="ListParagraph"/>
              <w:numPr>
                <w:ilvl w:val="0"/>
                <w:numId w:val="30"/>
              </w:numPr>
              <w:autoSpaceDE w:val="0"/>
              <w:autoSpaceDN w:val="0"/>
              <w:adjustRightInd w:val="0"/>
              <w:spacing w:before="0" w:after="0" w:line="276" w:lineRule="auto"/>
              <w:ind w:right="1134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 xml:space="preserve">metan, propan i butan rabe se za grijanje i kuhanje u kućanstvima i u industriji </w:t>
            </w:r>
          </w:p>
          <w:p w14:paraId="3D15F7CA" w14:textId="7C45C369" w:rsidR="00C546BB" w:rsidRPr="00C546BB" w:rsidRDefault="00C546BB" w:rsidP="00C546BB">
            <w:pPr>
              <w:pStyle w:val="ListParagraph"/>
              <w:numPr>
                <w:ilvl w:val="0"/>
                <w:numId w:val="30"/>
              </w:numPr>
              <w:autoSpaceDE w:val="0"/>
              <w:autoSpaceDN w:val="0"/>
              <w:adjustRightInd w:val="0"/>
              <w:spacing w:before="0" w:after="0" w:line="276" w:lineRule="auto"/>
              <w:ind w:right="1134"/>
              <w:contextualSpacing w:val="0"/>
              <w:rPr>
                <w:rFonts w:ascii="Times New Roman" w:hAnsi="Times New Roman" w:cs="Times New Roman"/>
                <w:szCs w:val="20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>alkani su kemijski stabilni i slabo reaktivni</w:t>
            </w:r>
          </w:p>
          <w:p w14:paraId="06624EC9" w14:textId="1D0860AA" w:rsidR="00884ED8" w:rsidRPr="00C546BB" w:rsidRDefault="00C546BB" w:rsidP="00C546BB">
            <w:pPr>
              <w:pStyle w:val="ListParagraph"/>
              <w:numPr>
                <w:ilvl w:val="0"/>
                <w:numId w:val="30"/>
              </w:numPr>
              <w:autoSpaceDE w:val="0"/>
              <w:autoSpaceDN w:val="0"/>
              <w:adjustRightInd w:val="0"/>
              <w:spacing w:before="0" w:after="0" w:line="276" w:lineRule="auto"/>
              <w:ind w:left="299" w:right="1134" w:firstLine="80"/>
              <w:contextualSpacing w:val="0"/>
              <w:rPr>
                <w:rFonts w:ascii="Times New Roman" w:hAnsi="Times New Roman" w:cs="Times New Roman"/>
              </w:rPr>
            </w:pPr>
            <w:r w:rsidRPr="00C546BB">
              <w:rPr>
                <w:rFonts w:ascii="Times New Roman" w:hAnsi="Times New Roman" w:cs="Times New Roman"/>
                <w:szCs w:val="20"/>
              </w:rPr>
              <w:t xml:space="preserve">netopljivi su u vodi, </w:t>
            </w:r>
            <w:r>
              <w:rPr>
                <w:rFonts w:ascii="Times New Roman" w:hAnsi="Times New Roman" w:cs="Times New Roman"/>
                <w:szCs w:val="20"/>
              </w:rPr>
              <w:t xml:space="preserve">ali su </w:t>
            </w:r>
            <w:r w:rsidRPr="00C546BB">
              <w:rPr>
                <w:rFonts w:ascii="Times New Roman" w:hAnsi="Times New Roman" w:cs="Times New Roman"/>
                <w:szCs w:val="20"/>
              </w:rPr>
              <w:t>topljivi u benzinu ili petroleju (organska otapala)</w:t>
            </w:r>
          </w:p>
          <w:p w14:paraId="4DA96761" w14:textId="614C9046" w:rsidR="00B1512A" w:rsidRPr="00234D61" w:rsidRDefault="00B1512A" w:rsidP="00B1512A">
            <w:pPr>
              <w:jc w:val="center"/>
              <w:rPr>
                <w:rFonts w:ascii="Times New Roman" w:hAnsi="Times New Roman" w:cs="Times New Roman"/>
                <w:u w:val="single"/>
                <w:lang w:val="et-EE" w:eastAsia="et-EE"/>
              </w:rPr>
            </w:pPr>
            <w:r w:rsidRPr="00234D61">
              <w:rPr>
                <w:rFonts w:ascii="Times New Roman" w:hAnsi="Times New Roman" w:cs="Times New Roman"/>
                <w:b/>
                <w:u w:val="single"/>
              </w:rPr>
              <w:t>Alkeni</w:t>
            </w:r>
          </w:p>
          <w:p w14:paraId="76EFCB27" w14:textId="77777777" w:rsidR="00B1512A" w:rsidRPr="00B1512A" w:rsidRDefault="00B1512A" w:rsidP="00B1512A">
            <w:pPr>
              <w:pStyle w:val="ListParagraph"/>
              <w:numPr>
                <w:ilvl w:val="0"/>
                <w:numId w:val="33"/>
              </w:numPr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nezasićeni ugljikovodici u kojima su barem dva ugljikova atoma povezana dvostrukom vezom</w:t>
            </w:r>
          </w:p>
          <w:p w14:paraId="68518BFB" w14:textId="77777777" w:rsidR="00B1512A" w:rsidRPr="00B1512A" w:rsidRDefault="00B1512A" w:rsidP="00B1512A">
            <w:pPr>
              <w:pStyle w:val="ListParagraph"/>
              <w:numPr>
                <w:ilvl w:val="0"/>
                <w:numId w:val="33"/>
              </w:numPr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 xml:space="preserve">opća formula alkena s jednom dvostrukom vezom: </w:t>
            </w:r>
            <w:r w:rsidRPr="00B1512A">
              <w:rPr>
                <w:rFonts w:ascii="Times New Roman" w:hAnsi="Times New Roman" w:cs="Times New Roman"/>
                <w:b/>
              </w:rPr>
              <w:t>C</w:t>
            </w:r>
            <w:r w:rsidRPr="00B1512A">
              <w:rPr>
                <w:rFonts w:ascii="Times New Roman" w:hAnsi="Times New Roman" w:cs="Times New Roman"/>
                <w:b/>
                <w:i/>
                <w:vertAlign w:val="subscript"/>
              </w:rPr>
              <w:t>n</w:t>
            </w:r>
            <w:r w:rsidRPr="00B1512A">
              <w:rPr>
                <w:rFonts w:ascii="Times New Roman" w:hAnsi="Times New Roman" w:cs="Times New Roman"/>
                <w:b/>
              </w:rPr>
              <w:t>H</w:t>
            </w:r>
            <w:r w:rsidRPr="00B1512A">
              <w:rPr>
                <w:rFonts w:ascii="Times New Roman" w:hAnsi="Times New Roman" w:cs="Times New Roman"/>
                <w:b/>
                <w:i/>
                <w:vertAlign w:val="subscript"/>
              </w:rPr>
              <w:t>2n</w:t>
            </w:r>
          </w:p>
          <w:p w14:paraId="1B73FCEB" w14:textId="77777777" w:rsidR="00B1512A" w:rsidRPr="00B1512A" w:rsidRDefault="00B1512A" w:rsidP="00B1512A">
            <w:pPr>
              <w:pStyle w:val="ListParagraph"/>
              <w:numPr>
                <w:ilvl w:val="0"/>
                <w:numId w:val="33"/>
              </w:numPr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 xml:space="preserve">imena svih alkena završavaju nastavkom </w:t>
            </w:r>
            <w:r w:rsidRPr="00557CB4">
              <w:rPr>
                <w:rFonts w:ascii="Times New Roman" w:hAnsi="Times New Roman" w:cs="Times New Roman"/>
                <w:b/>
                <w:bCs/>
              </w:rPr>
              <w:t>-en</w:t>
            </w:r>
          </w:p>
          <w:p w14:paraId="4BBA89F4" w14:textId="77777777" w:rsidR="00B1512A" w:rsidRPr="00B1512A" w:rsidRDefault="00B1512A" w:rsidP="00B1512A">
            <w:pPr>
              <w:pStyle w:val="ListParagraph"/>
              <w:numPr>
                <w:ilvl w:val="0"/>
                <w:numId w:val="33"/>
              </w:numPr>
              <w:autoSpaceDE w:val="0"/>
              <w:autoSpaceDN w:val="0"/>
              <w:adjustRightInd w:val="0"/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gorenjem alkena uz dovoljno kisika nastaju voda i ugljikov(IV) oksid, a uz nedovoljno kisika razvija se ugljikov(II) oksid:</w:t>
            </w:r>
          </w:p>
          <w:p w14:paraId="36048C5F" w14:textId="77777777" w:rsidR="00B1512A" w:rsidRPr="00B1512A" w:rsidRDefault="00B1512A" w:rsidP="00B1512A">
            <w:pPr>
              <w:pStyle w:val="ListParagraph"/>
              <w:autoSpaceDE w:val="0"/>
              <w:autoSpaceDN w:val="0"/>
              <w:adjustRightInd w:val="0"/>
              <w:spacing w:after="0"/>
              <w:ind w:left="2410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C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2</w:t>
            </w:r>
            <w:r w:rsidRPr="00B1512A">
              <w:rPr>
                <w:rFonts w:ascii="Times New Roman" w:hAnsi="Times New Roman" w:cs="Times New Roman"/>
              </w:rPr>
              <w:t>H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4</w:t>
            </w:r>
            <w:r w:rsidRPr="00B1512A">
              <w:rPr>
                <w:rFonts w:ascii="Times New Roman" w:hAnsi="Times New Roman" w:cs="Times New Roman"/>
              </w:rPr>
              <w:t xml:space="preserve"> + 3 O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2</w:t>
            </w:r>
            <w:r w:rsidRPr="00B1512A">
              <w:rPr>
                <w:rFonts w:ascii="Times New Roman" w:hAnsi="Times New Roman" w:cs="Times New Roman"/>
              </w:rPr>
              <w:t xml:space="preserve"> → 2 CO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2</w:t>
            </w:r>
            <w:r w:rsidRPr="00B1512A">
              <w:rPr>
                <w:rFonts w:ascii="Times New Roman" w:hAnsi="Times New Roman" w:cs="Times New Roman"/>
              </w:rPr>
              <w:t xml:space="preserve"> + 2 H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2</w:t>
            </w:r>
            <w:r w:rsidRPr="00B1512A">
              <w:rPr>
                <w:rFonts w:ascii="Times New Roman" w:hAnsi="Times New Roman" w:cs="Times New Roman"/>
              </w:rPr>
              <w:t>O</w:t>
            </w:r>
          </w:p>
          <w:p w14:paraId="6789F98B" w14:textId="77777777" w:rsidR="00B1512A" w:rsidRPr="00B1512A" w:rsidRDefault="00B1512A" w:rsidP="00B1512A">
            <w:pPr>
              <w:pStyle w:val="ListParagraph"/>
              <w:autoSpaceDE w:val="0"/>
              <w:autoSpaceDN w:val="0"/>
              <w:adjustRightInd w:val="0"/>
              <w:spacing w:after="0"/>
              <w:ind w:left="2410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eten</w:t>
            </w:r>
          </w:p>
          <w:p w14:paraId="669DFD0A" w14:textId="77777777" w:rsidR="00B1512A" w:rsidRPr="00B1512A" w:rsidRDefault="00B1512A" w:rsidP="00B1512A">
            <w:pPr>
              <w:pStyle w:val="ListParagraph"/>
              <w:autoSpaceDE w:val="0"/>
              <w:autoSpaceDN w:val="0"/>
              <w:adjustRightInd w:val="0"/>
              <w:spacing w:after="0"/>
              <w:ind w:left="28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  <w:b/>
              </w:rPr>
              <w:lastRenderedPageBreak/>
              <w:t>Eten</w:t>
            </w:r>
            <w:r w:rsidRPr="00B1512A">
              <w:rPr>
                <w:rFonts w:ascii="Times New Roman" w:hAnsi="Times New Roman" w:cs="Times New Roman"/>
              </w:rPr>
              <w:t>, C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2</w:t>
            </w:r>
            <w:r w:rsidRPr="00B1512A">
              <w:rPr>
                <w:rFonts w:ascii="Times New Roman" w:hAnsi="Times New Roman" w:cs="Times New Roman"/>
              </w:rPr>
              <w:t>H</w:t>
            </w:r>
            <w:r w:rsidRPr="00B1512A">
              <w:rPr>
                <w:rFonts w:ascii="Times New Roman" w:hAnsi="Times New Roman" w:cs="Times New Roman"/>
                <w:vertAlign w:val="subscript"/>
              </w:rPr>
              <w:t>4</w:t>
            </w:r>
          </w:p>
          <w:p w14:paraId="4E29C843" w14:textId="77777777" w:rsidR="00B1512A" w:rsidRPr="00B1512A" w:rsidRDefault="00B1512A" w:rsidP="00B1512A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eten (etilen) bezbojan je plin slatkasta mirisa</w:t>
            </w:r>
          </w:p>
          <w:p w14:paraId="33F48057" w14:textId="77777777" w:rsidR="00B1512A" w:rsidRPr="00B1512A" w:rsidRDefault="00B1512A" w:rsidP="00B1512A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netopljiv je u vodi</w:t>
            </w:r>
          </w:p>
          <w:p w14:paraId="45EC66D1" w14:textId="61712CC4" w:rsidR="00B1512A" w:rsidRPr="00B1512A" w:rsidRDefault="00B1512A" w:rsidP="00B1512A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izgara svijetlim plamenom, a smjesa etena s kisikom je eksplozivna</w:t>
            </w:r>
          </w:p>
          <w:p w14:paraId="19313845" w14:textId="6BD10A91" w:rsidR="00B1512A" w:rsidRDefault="00B1512A" w:rsidP="00B1512A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B1512A">
              <w:rPr>
                <w:rFonts w:ascii="Times New Roman" w:hAnsi="Times New Roman" w:cs="Times New Roman"/>
              </w:rPr>
              <w:t>pospješuje dozrijevanje voća</w:t>
            </w:r>
          </w:p>
          <w:p w14:paraId="075A8B69" w14:textId="0B765988" w:rsidR="00557CB4" w:rsidRPr="00234D61" w:rsidRDefault="00557CB4" w:rsidP="00557CB4">
            <w:pPr>
              <w:jc w:val="center"/>
              <w:rPr>
                <w:rFonts w:ascii="Times New Roman" w:hAnsi="Times New Roman" w:cs="Times New Roman"/>
                <w:u w:val="single"/>
                <w:lang w:val="et-EE" w:eastAsia="et-EE"/>
              </w:rPr>
            </w:pPr>
            <w:r w:rsidRPr="00234D61">
              <w:rPr>
                <w:rFonts w:ascii="Times New Roman" w:hAnsi="Times New Roman" w:cs="Times New Roman"/>
                <w:b/>
                <w:u w:val="single"/>
              </w:rPr>
              <w:t>Alkini</w:t>
            </w:r>
          </w:p>
          <w:p w14:paraId="37A2F85D" w14:textId="77777777" w:rsidR="00557CB4" w:rsidRPr="00557CB4" w:rsidRDefault="00557CB4" w:rsidP="00557CB4">
            <w:pPr>
              <w:pStyle w:val="ListParagraph"/>
              <w:numPr>
                <w:ilvl w:val="0"/>
                <w:numId w:val="35"/>
              </w:numPr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nezasićeni ugljikovodici u kojima su barem dva ugljikova atoma povezana trostrukom vezom</w:t>
            </w:r>
          </w:p>
          <w:p w14:paraId="021ECAA0" w14:textId="77777777" w:rsidR="00557CB4" w:rsidRPr="00557CB4" w:rsidRDefault="00557CB4" w:rsidP="00557CB4">
            <w:pPr>
              <w:pStyle w:val="ListParagraph"/>
              <w:numPr>
                <w:ilvl w:val="0"/>
                <w:numId w:val="35"/>
              </w:numPr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opća formula alkena s jednom trostrukom vezom: C</w:t>
            </w:r>
            <w:r w:rsidRPr="00557CB4">
              <w:rPr>
                <w:rFonts w:ascii="Times New Roman" w:hAnsi="Times New Roman" w:cs="Times New Roman"/>
                <w:i/>
                <w:vertAlign w:val="subscript"/>
              </w:rPr>
              <w:t>n</w:t>
            </w:r>
            <w:r w:rsidRPr="00557CB4">
              <w:rPr>
                <w:rFonts w:ascii="Times New Roman" w:hAnsi="Times New Roman" w:cs="Times New Roman"/>
              </w:rPr>
              <w:t>H</w:t>
            </w:r>
            <w:r w:rsidRPr="00557CB4">
              <w:rPr>
                <w:rFonts w:ascii="Times New Roman" w:hAnsi="Times New Roman" w:cs="Times New Roman"/>
                <w:i/>
                <w:vertAlign w:val="subscript"/>
              </w:rPr>
              <w:t>2n–2</w:t>
            </w:r>
          </w:p>
          <w:p w14:paraId="7250107F" w14:textId="77777777" w:rsidR="00557CB4" w:rsidRPr="00557CB4" w:rsidRDefault="00557CB4" w:rsidP="00557CB4">
            <w:pPr>
              <w:pStyle w:val="ListParagraph"/>
              <w:numPr>
                <w:ilvl w:val="0"/>
                <w:numId w:val="35"/>
              </w:numPr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imena svih alkina završavaju nastavkom -in</w:t>
            </w:r>
          </w:p>
          <w:p w14:paraId="0495D712" w14:textId="77777777" w:rsidR="00557CB4" w:rsidRPr="00557CB4" w:rsidRDefault="00557CB4" w:rsidP="00557CB4">
            <w:pPr>
              <w:pStyle w:val="ListParagraph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before="0" w:after="0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gorenjem alkina uz dovoljno kisika nastaju voda i ugljikov(IV) oksid, a uz nedovoljno kisika razvija se ugljikov(II) oksid:</w:t>
            </w:r>
          </w:p>
          <w:p w14:paraId="5CE4F435" w14:textId="77777777" w:rsidR="00557CB4" w:rsidRPr="00557CB4" w:rsidRDefault="00557CB4" w:rsidP="00557CB4">
            <w:pPr>
              <w:pStyle w:val="ListParagraph"/>
              <w:autoSpaceDE w:val="0"/>
              <w:autoSpaceDN w:val="0"/>
              <w:adjustRightInd w:val="0"/>
              <w:spacing w:after="0"/>
              <w:ind w:left="2268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2 C</w:t>
            </w:r>
            <w:r w:rsidRPr="00557CB4">
              <w:rPr>
                <w:rFonts w:ascii="Times New Roman" w:hAnsi="Times New Roman" w:cs="Times New Roman"/>
                <w:vertAlign w:val="subscript"/>
              </w:rPr>
              <w:t>2</w:t>
            </w:r>
            <w:r w:rsidRPr="00557CB4">
              <w:rPr>
                <w:rFonts w:ascii="Times New Roman" w:hAnsi="Times New Roman" w:cs="Times New Roman"/>
              </w:rPr>
              <w:t>H</w:t>
            </w:r>
            <w:r w:rsidRPr="00557CB4">
              <w:rPr>
                <w:rFonts w:ascii="Times New Roman" w:hAnsi="Times New Roman" w:cs="Times New Roman"/>
                <w:vertAlign w:val="subscript"/>
              </w:rPr>
              <w:t>2</w:t>
            </w:r>
            <w:r w:rsidRPr="00557CB4">
              <w:rPr>
                <w:rFonts w:ascii="Times New Roman" w:hAnsi="Times New Roman" w:cs="Times New Roman"/>
              </w:rPr>
              <w:t xml:space="preserve"> + 5 O</w:t>
            </w:r>
            <w:r w:rsidRPr="00557CB4">
              <w:rPr>
                <w:rFonts w:ascii="Times New Roman" w:hAnsi="Times New Roman" w:cs="Times New Roman"/>
                <w:vertAlign w:val="subscript"/>
              </w:rPr>
              <w:t>2</w:t>
            </w:r>
            <w:r w:rsidRPr="00557CB4">
              <w:rPr>
                <w:rFonts w:ascii="Times New Roman" w:hAnsi="Times New Roman" w:cs="Times New Roman"/>
              </w:rPr>
              <w:t xml:space="preserve"> → 4 </w:t>
            </w:r>
            <w:r w:rsidRPr="00557CB4">
              <w:rPr>
                <w:rFonts w:ascii="Times New Roman" w:hAnsi="Times New Roman" w:cs="Times New Roman"/>
                <w:b/>
              </w:rPr>
              <w:t>CO</w:t>
            </w:r>
            <w:r w:rsidRPr="00557CB4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557CB4">
              <w:rPr>
                <w:rFonts w:ascii="Times New Roman" w:hAnsi="Times New Roman" w:cs="Times New Roman"/>
                <w:b/>
              </w:rPr>
              <w:t xml:space="preserve"> </w:t>
            </w:r>
            <w:r w:rsidRPr="00557CB4">
              <w:rPr>
                <w:rFonts w:ascii="Times New Roman" w:hAnsi="Times New Roman" w:cs="Times New Roman"/>
              </w:rPr>
              <w:t xml:space="preserve">+ 2 </w:t>
            </w:r>
            <w:r w:rsidRPr="00557CB4">
              <w:rPr>
                <w:rFonts w:ascii="Times New Roman" w:hAnsi="Times New Roman" w:cs="Times New Roman"/>
                <w:b/>
              </w:rPr>
              <w:t>H</w:t>
            </w:r>
            <w:r w:rsidRPr="00557CB4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557CB4">
              <w:rPr>
                <w:rFonts w:ascii="Times New Roman" w:hAnsi="Times New Roman" w:cs="Times New Roman"/>
                <w:b/>
              </w:rPr>
              <w:t>O</w:t>
            </w:r>
          </w:p>
          <w:p w14:paraId="5679802D" w14:textId="77777777" w:rsidR="00557CB4" w:rsidRPr="00557CB4" w:rsidRDefault="00557CB4" w:rsidP="00557CB4">
            <w:pPr>
              <w:pStyle w:val="ListParagraph"/>
              <w:autoSpaceDE w:val="0"/>
              <w:autoSpaceDN w:val="0"/>
              <w:adjustRightInd w:val="0"/>
              <w:spacing w:after="0"/>
              <w:ind w:left="2268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 xml:space="preserve">    etin</w:t>
            </w:r>
          </w:p>
          <w:p w14:paraId="73CFCDC9" w14:textId="77777777" w:rsidR="00557CB4" w:rsidRPr="00557CB4" w:rsidRDefault="00557CB4" w:rsidP="00557CB4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  <w:contextualSpacing w:val="0"/>
              <w:rPr>
                <w:rFonts w:ascii="Times New Roman" w:hAnsi="Times New Roman" w:cs="Times New Roman"/>
                <w:vertAlign w:val="subscript"/>
              </w:rPr>
            </w:pPr>
            <w:r w:rsidRPr="00557CB4">
              <w:rPr>
                <w:rFonts w:ascii="Times New Roman" w:hAnsi="Times New Roman" w:cs="Times New Roman"/>
                <w:b/>
              </w:rPr>
              <w:t>Etin</w:t>
            </w:r>
            <w:r w:rsidRPr="00557CB4">
              <w:rPr>
                <w:rFonts w:ascii="Times New Roman" w:hAnsi="Times New Roman" w:cs="Times New Roman"/>
              </w:rPr>
              <w:t>, C</w:t>
            </w:r>
            <w:r w:rsidRPr="00557CB4">
              <w:rPr>
                <w:rFonts w:ascii="Times New Roman" w:hAnsi="Times New Roman" w:cs="Times New Roman"/>
                <w:vertAlign w:val="subscript"/>
              </w:rPr>
              <w:t>2</w:t>
            </w:r>
            <w:r w:rsidRPr="00557CB4">
              <w:rPr>
                <w:rFonts w:ascii="Times New Roman" w:hAnsi="Times New Roman" w:cs="Times New Roman"/>
              </w:rPr>
              <w:t>H</w:t>
            </w:r>
            <w:r w:rsidRPr="00557CB4">
              <w:rPr>
                <w:rFonts w:ascii="Times New Roman" w:hAnsi="Times New Roman" w:cs="Times New Roman"/>
                <w:vertAlign w:val="subscript"/>
              </w:rPr>
              <w:t>2</w:t>
            </w:r>
          </w:p>
          <w:p w14:paraId="6F5AA48A" w14:textId="77777777" w:rsidR="00557CB4" w:rsidRPr="00557CB4" w:rsidRDefault="00557CB4" w:rsidP="00557CB4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etin (acetilen) bezbojan je plin i netopljiv je u vodi</w:t>
            </w:r>
          </w:p>
          <w:p w14:paraId="03674124" w14:textId="77777777" w:rsidR="00557CB4" w:rsidRPr="00557CB4" w:rsidRDefault="00557CB4" w:rsidP="00557CB4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vrlo je reaktivan i gorenjem postiže vrlo visoke temperature (oko 3000 °C)</w:t>
            </w:r>
          </w:p>
          <w:p w14:paraId="2E5B4C3D" w14:textId="77777777" w:rsidR="00D81F7F" w:rsidRDefault="00557CB4" w:rsidP="000F58AF">
            <w:pPr>
              <w:pStyle w:val="ListParagraph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before="0" w:after="0"/>
              <w:ind w:left="246" w:hanging="218"/>
              <w:contextualSpacing w:val="0"/>
              <w:rPr>
                <w:rFonts w:ascii="Times New Roman" w:hAnsi="Times New Roman" w:cs="Times New Roman"/>
              </w:rPr>
            </w:pPr>
            <w:r w:rsidRPr="00557CB4">
              <w:rPr>
                <w:rFonts w:ascii="Times New Roman" w:hAnsi="Times New Roman" w:cs="Times New Roman"/>
              </w:rPr>
              <w:t>služi za autogeno zavarivanje</w:t>
            </w:r>
          </w:p>
          <w:p w14:paraId="7C791A97" w14:textId="6CAFC667" w:rsidR="00234D61" w:rsidRPr="00557CB4" w:rsidRDefault="00234D61" w:rsidP="00234D61">
            <w:pPr>
              <w:pStyle w:val="ListParagraph"/>
              <w:autoSpaceDE w:val="0"/>
              <w:autoSpaceDN w:val="0"/>
              <w:adjustRightInd w:val="0"/>
              <w:spacing w:before="0" w:after="0"/>
              <w:ind w:left="246"/>
              <w:contextualSpacing w:val="0"/>
              <w:rPr>
                <w:rFonts w:ascii="Times New Roman" w:hAnsi="Times New Roman" w:cs="Times New Roman"/>
              </w:rPr>
            </w:pPr>
          </w:p>
        </w:tc>
      </w:tr>
    </w:tbl>
    <w:p w14:paraId="57241AF0" w14:textId="77777777" w:rsidR="009C50CB" w:rsidRDefault="009C50CB" w:rsidP="008F1E16">
      <w:pPr>
        <w:rPr>
          <w:rFonts w:ascii="Times New Roman" w:hAnsi="Times New Roman" w:cs="Times New Roman"/>
          <w:b/>
        </w:rPr>
      </w:pPr>
    </w:p>
    <w:p w14:paraId="198F211C" w14:textId="3B661AEF" w:rsidR="00AA4DAE" w:rsidRDefault="00CF004F" w:rsidP="008F1E16">
      <w:pPr>
        <w:rPr>
          <w:rFonts w:ascii="Times New Roman" w:hAnsi="Times New Roman" w:cs="Times New Roman"/>
          <w:b/>
        </w:rPr>
      </w:pPr>
      <w:r w:rsidRPr="0084512C">
        <w:rPr>
          <w:rFonts w:ascii="Times New Roman" w:hAnsi="Times New Roman" w:cs="Times New Roman"/>
          <w:b/>
        </w:rPr>
        <w:t>Prilog A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070"/>
        <w:gridCol w:w="1417"/>
        <w:gridCol w:w="1418"/>
        <w:gridCol w:w="1417"/>
      </w:tblGrid>
      <w:tr w:rsidR="009E4324" w14:paraId="017486A6" w14:textId="77777777" w:rsidTr="0016256F">
        <w:trPr>
          <w:jc w:val="center"/>
        </w:trPr>
        <w:tc>
          <w:tcPr>
            <w:tcW w:w="5070" w:type="dxa"/>
            <w:vMerge w:val="restart"/>
            <w:shd w:val="clear" w:color="auto" w:fill="E2EFD9" w:themeFill="accent6" w:themeFillTint="33"/>
            <w:vAlign w:val="center"/>
          </w:tcPr>
          <w:p w14:paraId="3FC43515" w14:textId="77777777" w:rsidR="009E4324" w:rsidRPr="00DA4059" w:rsidRDefault="009E4324" w:rsidP="009E4324">
            <w:pPr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MOJE AKTIVNOSTI</w:t>
            </w:r>
            <w:r>
              <w:rPr>
                <w:rFonts w:ascii="Times New Roman" w:hAnsi="Times New Roman" w:cs="Times New Roman"/>
                <w:b/>
                <w:color w:val="000000"/>
              </w:rPr>
              <w:t xml:space="preserve"> I SPOSOBNOSTI</w:t>
            </w:r>
          </w:p>
          <w:p w14:paraId="65352D96" w14:textId="77777777" w:rsidR="009E4324" w:rsidRPr="00DA4059" w:rsidRDefault="009E4324" w:rsidP="009E4324">
            <w:pPr>
              <w:spacing w:before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(samovrednovanje)</w:t>
            </w:r>
          </w:p>
        </w:tc>
        <w:tc>
          <w:tcPr>
            <w:tcW w:w="4252" w:type="dxa"/>
            <w:gridSpan w:val="3"/>
            <w:shd w:val="clear" w:color="auto" w:fill="FBE4D5" w:themeFill="accent2" w:themeFillTint="33"/>
            <w:vAlign w:val="center"/>
          </w:tcPr>
          <w:p w14:paraId="4422ADDB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napiši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znak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+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ili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–</w:t>
            </w:r>
          </w:p>
        </w:tc>
      </w:tr>
      <w:tr w:rsidR="009E4324" w14:paraId="6B6763AE" w14:textId="77777777" w:rsidTr="0016256F">
        <w:trPr>
          <w:jc w:val="center"/>
        </w:trPr>
        <w:tc>
          <w:tcPr>
            <w:tcW w:w="5070" w:type="dxa"/>
            <w:vMerge/>
            <w:shd w:val="clear" w:color="auto" w:fill="E2EFD9" w:themeFill="accent6" w:themeFillTint="33"/>
          </w:tcPr>
          <w:p w14:paraId="6E5E4AD8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326A37A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>loše</w:t>
            </w:r>
          </w:p>
        </w:tc>
        <w:tc>
          <w:tcPr>
            <w:tcW w:w="1418" w:type="dxa"/>
            <w:shd w:val="clear" w:color="auto" w:fill="DEEAF6" w:themeFill="accent5" w:themeFillTint="33"/>
            <w:vAlign w:val="center"/>
          </w:tcPr>
          <w:p w14:paraId="2FE6F34A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 xml:space="preserve">dobro  </w:t>
            </w: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4A1038F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zvrsno</w:t>
            </w:r>
          </w:p>
        </w:tc>
      </w:tr>
      <w:tr w:rsidR="009E4324" w14:paraId="4E7B375A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2D2B8785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nastavnih sadržaja</w:t>
            </w:r>
          </w:p>
          <w:p w14:paraId="79FAB960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2A6A3B1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6DE2950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87C955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6C996FE7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6807495D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nalaženje u udžbeniku i radnim materijalima</w:t>
            </w:r>
          </w:p>
          <w:p w14:paraId="7A967489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901A05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4E71B52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B404B66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D26A088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5566E7D4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pročitanog teksta i prepoznavanje važnih pojmova</w:t>
            </w:r>
          </w:p>
        </w:tc>
        <w:tc>
          <w:tcPr>
            <w:tcW w:w="1417" w:type="dxa"/>
          </w:tcPr>
          <w:p w14:paraId="67D894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7AB456A4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36CB9F3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40E6DF0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DE9419F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ukovanje posuđem, priborom i kemikalijama tijekom izvođenja pokusa</w:t>
            </w:r>
          </w:p>
        </w:tc>
        <w:tc>
          <w:tcPr>
            <w:tcW w:w="1417" w:type="dxa"/>
          </w:tcPr>
          <w:p w14:paraId="38873DC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75A3DBC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1BFF167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3CD7B885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0AD3E6F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prepoznavanje primjene stečenog znanja u svakidašnjem životu</w:t>
            </w:r>
          </w:p>
        </w:tc>
        <w:tc>
          <w:tcPr>
            <w:tcW w:w="1417" w:type="dxa"/>
          </w:tcPr>
          <w:p w14:paraId="0140E7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1EC45B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503C856E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11443567" w14:textId="3D5B4F73" w:rsidR="00B5584F" w:rsidRPr="00DE45F4" w:rsidRDefault="0003397E" w:rsidP="0002085D">
      <w:pPr>
        <w:rPr>
          <w:rFonts w:ascii="Times New Roman" w:hAnsi="Times New Roman" w:cs="Times New Roman"/>
          <w:b/>
        </w:rPr>
      </w:pPr>
      <w:bookmarkStart w:id="1" w:name="_GoBack"/>
      <w:bookmarkEnd w:id="1"/>
      <w:r>
        <w:rPr>
          <w:rFonts w:ascii="Times New Roman" w:hAnsi="Times New Roman" w:cs="Times New Roman"/>
          <w:b/>
        </w:rPr>
        <w:t>P</w:t>
      </w:r>
      <w:r w:rsidR="00CF004F" w:rsidRPr="00CF004F">
        <w:rPr>
          <w:rFonts w:ascii="Times New Roman" w:hAnsi="Times New Roman" w:cs="Times New Roman"/>
          <w:b/>
        </w:rPr>
        <w:t>rilog B</w:t>
      </w:r>
    </w:p>
    <w:tbl>
      <w:tblPr>
        <w:tblStyle w:val="TableGrid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9639"/>
      </w:tblGrid>
      <w:tr w:rsidR="005375C8" w:rsidRPr="00B56604" w14:paraId="15646267" w14:textId="77777777" w:rsidTr="00B91610">
        <w:trPr>
          <w:trHeight w:val="283"/>
        </w:trPr>
        <w:tc>
          <w:tcPr>
            <w:tcW w:w="9639" w:type="dxa"/>
            <w:shd w:val="clear" w:color="auto" w:fill="FBE4D5" w:themeFill="accent2" w:themeFillTint="33"/>
          </w:tcPr>
          <w:p w14:paraId="00C15EF4" w14:textId="77777777" w:rsidR="005375C8" w:rsidRPr="002C5352" w:rsidRDefault="005375C8" w:rsidP="0084512C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2C5352">
              <w:rPr>
                <w:rFonts w:ascii="Times New Roman" w:hAnsi="Times New Roman" w:cs="Times New Roman"/>
                <w:b/>
                <w:i/>
              </w:rPr>
              <w:t>Prijedlog pitanja</w:t>
            </w:r>
            <w:r w:rsidR="00A90F5E">
              <w:rPr>
                <w:rFonts w:ascii="Times New Roman" w:hAnsi="Times New Roman" w:cs="Times New Roman"/>
                <w:b/>
                <w:i/>
              </w:rPr>
              <w:t xml:space="preserve"> i zadataka</w:t>
            </w:r>
            <w:r w:rsidRPr="002C5352">
              <w:rPr>
                <w:rFonts w:ascii="Times New Roman" w:hAnsi="Times New Roman" w:cs="Times New Roman"/>
                <w:b/>
                <w:i/>
              </w:rPr>
              <w:t xml:space="preserve"> za provjeru realizacije ishoda</w:t>
            </w:r>
            <w:r w:rsidR="00A7341F">
              <w:rPr>
                <w:rFonts w:ascii="Times New Roman" w:hAnsi="Times New Roman" w:cs="Times New Roman"/>
                <w:b/>
                <w:i/>
              </w:rPr>
              <w:t xml:space="preserve"> i procjenu učeničkih postignuća</w:t>
            </w:r>
            <w:r w:rsidRPr="002C5352">
              <w:rPr>
                <w:rFonts w:ascii="Times New Roman" w:hAnsi="Times New Roman" w:cs="Times New Roman"/>
                <w:b/>
                <w:i/>
              </w:rPr>
              <w:t>:</w:t>
            </w:r>
          </w:p>
        </w:tc>
      </w:tr>
      <w:tr w:rsidR="00BC165C" w:rsidRPr="00D34817" w14:paraId="474AB67D" w14:textId="77777777" w:rsidTr="00D34817">
        <w:trPr>
          <w:trHeight w:val="2536"/>
        </w:trPr>
        <w:tc>
          <w:tcPr>
            <w:tcW w:w="9639" w:type="dxa"/>
          </w:tcPr>
          <w:p w14:paraId="4DF8C1E0" w14:textId="1717AE11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D34817">
              <w:rPr>
                <w:rFonts w:ascii="Times New Roman" w:hAnsi="Times New Roman" w:cs="Times New Roman"/>
                <w:b/>
                <w:u w:val="single"/>
              </w:rPr>
              <w:t>I. razina</w:t>
            </w:r>
          </w:p>
          <w:p w14:paraId="5B329C98" w14:textId="77777777" w:rsidR="00EF2328" w:rsidRPr="00D34817" w:rsidRDefault="00EF2328" w:rsidP="00EF2328">
            <w:pPr>
              <w:pStyle w:val="ListParagraph"/>
              <w:spacing w:after="120"/>
              <w:ind w:left="284"/>
              <w:rPr>
                <w:rFonts w:ascii="Times New Roman" w:hAnsi="Times New Roman" w:cs="Times New Roman"/>
                <w:b/>
              </w:rPr>
            </w:pPr>
          </w:p>
          <w:p w14:paraId="3FAE547A" w14:textId="09F2709E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1. Što su ugljikovodici?</w:t>
            </w:r>
          </w:p>
          <w:p w14:paraId="1DEB9D52" w14:textId="77777777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2. Napiši opću formulu alkana.</w:t>
            </w:r>
          </w:p>
          <w:p w14:paraId="72FF13D3" w14:textId="435396B0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3. Navedi homologni niz prvih četiriju alkana.</w:t>
            </w:r>
          </w:p>
          <w:p w14:paraId="3EA878F8" w14:textId="77777777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4. Za koju se skupinu razlikuju dva susjedna alkana u homolognom nizu?</w:t>
            </w:r>
          </w:p>
          <w:p w14:paraId="60358A8C" w14:textId="32B16606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5. Prikaži molekulsku, strukturnu i sažetu strukturnu formulu metana.</w:t>
            </w:r>
          </w:p>
          <w:p w14:paraId="59C4603F" w14:textId="5DD39C47" w:rsidR="00E70363" w:rsidRPr="00D34817" w:rsidRDefault="00E70363" w:rsidP="00E70363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6. Navedi fizikalna svojstva alkana.</w:t>
            </w:r>
          </w:p>
          <w:p w14:paraId="3C475296" w14:textId="6B4D406D" w:rsidR="00A55029" w:rsidRPr="00D34817" w:rsidRDefault="00A55029" w:rsidP="00A5502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7. Napiši opću formulu alkena i opću formulu alkina.</w:t>
            </w:r>
          </w:p>
          <w:p w14:paraId="161FE2C8" w14:textId="4CA229D2" w:rsidR="0087188E" w:rsidRPr="00D34817" w:rsidRDefault="0087188E" w:rsidP="0087188E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8. Objasni pravila imenovanja alkena i alkina.</w:t>
            </w:r>
          </w:p>
          <w:p w14:paraId="17382AC6" w14:textId="042B3496" w:rsidR="00A55029" w:rsidRPr="00D34817" w:rsidRDefault="0087188E" w:rsidP="00A5502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lastRenderedPageBreak/>
              <w:t>9</w:t>
            </w:r>
            <w:r w:rsidR="00A55029" w:rsidRPr="00D34817">
              <w:rPr>
                <w:rFonts w:ascii="Times New Roman" w:hAnsi="Times New Roman" w:cs="Times New Roman"/>
              </w:rPr>
              <w:t>. Imenuj prva dva člana homolognog niza alkena i alkina.</w:t>
            </w:r>
          </w:p>
          <w:p w14:paraId="60CD9F15" w14:textId="3A27705A" w:rsidR="00A55029" w:rsidRPr="00D34817" w:rsidRDefault="0087188E" w:rsidP="00A5502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10</w:t>
            </w:r>
            <w:r w:rsidR="00A55029" w:rsidRPr="00D34817">
              <w:rPr>
                <w:rFonts w:ascii="Times New Roman" w:hAnsi="Times New Roman" w:cs="Times New Roman"/>
              </w:rPr>
              <w:t>. Napiši molekulsku, strukturnu i sažetu strukturnu formulu etena i etina.</w:t>
            </w:r>
          </w:p>
          <w:p w14:paraId="0A7DFD66" w14:textId="4839B537" w:rsidR="0087188E" w:rsidRPr="00D34817" w:rsidRDefault="0087188E" w:rsidP="0087188E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11. Napiši molekulsku, strukturnu i sažetu strukturnu propina.</w:t>
            </w:r>
          </w:p>
          <w:p w14:paraId="7260E6AA" w14:textId="77777777" w:rsidR="0087188E" w:rsidRPr="00D34817" w:rsidRDefault="0087188E" w:rsidP="00A5502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</w:p>
          <w:p w14:paraId="55E0503A" w14:textId="77777777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D34817">
              <w:rPr>
                <w:rFonts w:ascii="Times New Roman" w:hAnsi="Times New Roman" w:cs="Times New Roman"/>
                <w:b/>
                <w:u w:val="single"/>
              </w:rPr>
              <w:t>II. razina</w:t>
            </w:r>
          </w:p>
          <w:p w14:paraId="1972A3B6" w14:textId="77777777" w:rsidR="00EF2328" w:rsidRPr="00D34817" w:rsidRDefault="00EF2328" w:rsidP="00EF2328">
            <w:pPr>
              <w:pStyle w:val="ListParagraph"/>
              <w:spacing w:after="120"/>
              <w:ind w:left="284"/>
              <w:rPr>
                <w:rFonts w:ascii="Times New Roman" w:hAnsi="Times New Roman" w:cs="Times New Roman"/>
                <w:b/>
              </w:rPr>
            </w:pPr>
          </w:p>
          <w:p w14:paraId="5DFF4127" w14:textId="77777777" w:rsidR="00EF2328" w:rsidRPr="00D34817" w:rsidRDefault="00EF2328" w:rsidP="00EF2328">
            <w:pPr>
              <w:pStyle w:val="ListParagraph"/>
              <w:spacing w:after="120"/>
              <w:ind w:left="851" w:hanging="425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1. a) Prikaži molekulskim formulama homologni niz alkana od metana do pentana. </w:t>
            </w:r>
          </w:p>
          <w:p w14:paraId="24734C50" w14:textId="6C2450DF" w:rsidR="00EF2328" w:rsidRPr="00D34817" w:rsidRDefault="00EF2328" w:rsidP="00EF2328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b) Prikaži strukturnom formulom propan.</w:t>
            </w:r>
          </w:p>
          <w:p w14:paraId="62120F6A" w14:textId="439AFF01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2. Imenuj prikazane spojeve.</w:t>
            </w:r>
          </w:p>
          <w:p w14:paraId="69E633EA" w14:textId="77777777" w:rsidR="00EF2328" w:rsidRPr="00D34817" w:rsidRDefault="00EF2328" w:rsidP="00EF2328">
            <w:pPr>
              <w:pStyle w:val="ListParagraph"/>
              <w:tabs>
                <w:tab w:val="left" w:pos="3645"/>
                <w:tab w:val="left" w:pos="6285"/>
              </w:tabs>
              <w:spacing w:after="120"/>
              <w:ind w:left="709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a)</w:t>
            </w:r>
            <w:r w:rsidRPr="00D34817">
              <w:rPr>
                <w:rFonts w:ascii="Times New Roman" w:hAnsi="Times New Roman" w:cs="Times New Roman"/>
              </w:rPr>
              <w:tab/>
              <w:t>b)</w:t>
            </w:r>
            <w:r w:rsidRPr="00D34817">
              <w:rPr>
                <w:rFonts w:ascii="Times New Roman" w:hAnsi="Times New Roman" w:cs="Times New Roman"/>
              </w:rPr>
              <w:tab/>
              <w:t>c)</w:t>
            </w:r>
          </w:p>
          <w:p w14:paraId="3F62931E" w14:textId="77777777" w:rsidR="00EF2328" w:rsidRPr="00D34817" w:rsidRDefault="00EF2328" w:rsidP="00EF2328">
            <w:pPr>
              <w:pStyle w:val="ListParagraph"/>
              <w:tabs>
                <w:tab w:val="left" w:pos="3780"/>
                <w:tab w:val="left" w:pos="6540"/>
              </w:tabs>
              <w:spacing w:after="120" w:line="360" w:lineRule="auto"/>
              <w:ind w:left="709"/>
              <w:rPr>
                <w:rFonts w:ascii="Times New Roman" w:eastAsiaTheme="minorHAnsi" w:hAnsi="Times New Roman" w:cs="Times New Roman"/>
              </w:rPr>
            </w:pPr>
            <w:r w:rsidRPr="00D34817">
              <w:rPr>
                <w:rFonts w:ascii="Times New Roman" w:eastAsiaTheme="minorHAnsi" w:hAnsi="Times New Roman" w:cs="Times New Roman"/>
                <w:vertAlign w:val="subscript"/>
              </w:rPr>
              <w:object w:dxaOrig="2725" w:dyaOrig="1031" w14:anchorId="4A8313FB">
                <v:shape id="_x0000_i1029" type="#_x0000_t75" style="width:112.5pt;height:42.75pt" o:ole="">
                  <v:imagedata r:id="rId16" o:title=""/>
                </v:shape>
                <o:OLEObject Type="Embed" ProgID="ChemDraw.Document.6.0" ShapeID="_x0000_i1029" DrawAspect="Content" ObjectID="_1649882157" r:id="rId17"/>
              </w:object>
            </w:r>
            <w:r w:rsidRPr="00D34817">
              <w:rPr>
                <w:rFonts w:ascii="Times New Roman" w:eastAsiaTheme="minorHAnsi" w:hAnsi="Times New Roman" w:cs="Times New Roman"/>
                <w:vertAlign w:val="subscript"/>
              </w:rPr>
              <w:t xml:space="preserve">      </w:t>
            </w:r>
            <w:r w:rsidRPr="00D34817">
              <w:rPr>
                <w:rFonts w:ascii="Times New Roman" w:eastAsiaTheme="minorHAnsi" w:hAnsi="Times New Roman" w:cs="Times New Roman"/>
                <w:vertAlign w:val="subscript"/>
              </w:rPr>
              <w:tab/>
            </w:r>
            <w:r w:rsidRPr="00D34817">
              <w:rPr>
                <w:rFonts w:ascii="Times New Roman" w:eastAsiaTheme="minorHAnsi" w:hAnsi="Times New Roman" w:cs="Times New Roman"/>
                <w:vertAlign w:val="subscript"/>
              </w:rPr>
              <w:object w:dxaOrig="2313" w:dyaOrig="1031" w14:anchorId="21A273C1">
                <v:shape id="_x0000_i1030" type="#_x0000_t75" style="width:98.25pt;height:43.5pt" o:ole="">
                  <v:imagedata r:id="rId18" o:title=""/>
                </v:shape>
                <o:OLEObject Type="Embed" ProgID="ChemDraw.Document.6.0" ShapeID="_x0000_i1030" DrawAspect="Content" ObjectID="_1649882158" r:id="rId19"/>
              </w:object>
            </w:r>
            <w:r w:rsidRPr="00D34817">
              <w:rPr>
                <w:rFonts w:ascii="Times New Roman" w:eastAsiaTheme="minorHAnsi" w:hAnsi="Times New Roman" w:cs="Times New Roman"/>
                <w:vertAlign w:val="subscript"/>
              </w:rPr>
              <w:tab/>
            </w:r>
            <w:r w:rsidRPr="00D34817">
              <w:rPr>
                <w:rFonts w:ascii="Times New Roman" w:eastAsiaTheme="minorHAnsi" w:hAnsi="Times New Roman" w:cs="Times New Roman"/>
              </w:rPr>
              <w:object w:dxaOrig="1331" w:dyaOrig="975" w14:anchorId="703F7858">
                <v:shape id="_x0000_i1031" type="#_x0000_t75" style="width:55.5pt;height:40.5pt" o:ole="">
                  <v:imagedata r:id="rId10" o:title=""/>
                </v:shape>
                <o:OLEObject Type="Embed" ProgID="ChemDraw.Document.6.0" ShapeID="_x0000_i1031" DrawAspect="Content" ObjectID="_1649882159" r:id="rId20"/>
              </w:object>
            </w:r>
          </w:p>
          <w:p w14:paraId="43B2AA15" w14:textId="21556CF8" w:rsidR="00EF2328" w:rsidRPr="00D34817" w:rsidRDefault="00EF2328" w:rsidP="00EF2328">
            <w:pPr>
              <w:pStyle w:val="ListParagraph"/>
              <w:spacing w:before="240" w:after="240"/>
              <w:ind w:left="425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3. a) Prikaži strukturnu, sažetu strukturnu i molekulsku formulu pentana.</w:t>
            </w:r>
          </w:p>
          <w:p w14:paraId="3833CCB5" w14:textId="763CE4E4" w:rsidR="00EF2328" w:rsidRPr="00D34817" w:rsidRDefault="00EF2328" w:rsidP="00EF2328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b) Koliki je ukupan broj valentnih crtica u molekuli tog spoja?</w:t>
            </w:r>
          </w:p>
          <w:p w14:paraId="338AB4D0" w14:textId="06427747" w:rsidR="0069763E" w:rsidRPr="00D34817" w:rsidRDefault="0069763E" w:rsidP="0069763E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4. a) Kemijskom jednadžbom prikaži reakciju potpunog gorenja etana.</w:t>
            </w:r>
          </w:p>
          <w:p w14:paraId="6B476880" w14:textId="6210B82F" w:rsidR="0069763E" w:rsidRPr="00D34817" w:rsidRDefault="0069763E" w:rsidP="0069763E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b) Imenuj produkte reakcije.</w:t>
            </w:r>
          </w:p>
          <w:p w14:paraId="4541BFEC" w14:textId="2BE870DF" w:rsidR="0069763E" w:rsidRPr="00D34817" w:rsidRDefault="0069763E" w:rsidP="0069763E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5. Napiši jednadžbe kemijske reakcije:</w:t>
            </w:r>
          </w:p>
          <w:p w14:paraId="066C8825" w14:textId="77777777" w:rsidR="0069763E" w:rsidRPr="00D34817" w:rsidRDefault="0069763E" w:rsidP="0069763E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a) potpune oksidacije metana</w:t>
            </w:r>
          </w:p>
          <w:p w14:paraId="0CAFAAE4" w14:textId="77777777" w:rsidR="0069763E" w:rsidRPr="00D34817" w:rsidRDefault="0069763E" w:rsidP="0069763E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b) nepotpune oksidacije metana.</w:t>
            </w:r>
          </w:p>
          <w:p w14:paraId="4A3BB030" w14:textId="66B9EF42" w:rsidR="0069763E" w:rsidRPr="00D34817" w:rsidRDefault="0069763E" w:rsidP="0069763E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Imenuj produkte u obje reakcije.</w:t>
            </w:r>
          </w:p>
          <w:p w14:paraId="138475BA" w14:textId="52956056" w:rsidR="00A55029" w:rsidRPr="00D34817" w:rsidRDefault="00A55029" w:rsidP="00A55029">
            <w:pPr>
              <w:pStyle w:val="ListParagraph"/>
              <w:spacing w:after="120"/>
              <w:ind w:left="709" w:hanging="28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6. a) Ako dva atoma ugljika povežemo sa dvije valentne crtice, a preostale veze ugljika zasitimo atomima vodika, koji ćemo ugljikovodik dobiti?</w:t>
            </w:r>
          </w:p>
          <w:p w14:paraId="5BA51AB7" w14:textId="2CEDAFA0" w:rsidR="00A55029" w:rsidRPr="00D34817" w:rsidRDefault="00A55029" w:rsidP="00A55029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b) Navedi njegovu uporabu.</w:t>
            </w:r>
          </w:p>
          <w:p w14:paraId="40E3E155" w14:textId="3911F0B6" w:rsidR="0087188E" w:rsidRPr="00D34817" w:rsidRDefault="0087188E" w:rsidP="0087188E">
            <w:pPr>
              <w:pStyle w:val="ListParagraph"/>
              <w:spacing w:after="120"/>
              <w:ind w:left="567" w:hanging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7. a) Ako dva atoma ugljika povežemo sa tri valentne crtice, a preostale veze ugljika zasitimo atomima vodika, koji ćemo ugljikovodik dobiti?</w:t>
            </w:r>
          </w:p>
          <w:p w14:paraId="01485E10" w14:textId="45C9E5A4" w:rsidR="0087188E" w:rsidRPr="00D34817" w:rsidRDefault="0087188E" w:rsidP="0087188E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b) Navedi njegovu uporabu.</w:t>
            </w:r>
          </w:p>
          <w:p w14:paraId="760EDEEA" w14:textId="77777777" w:rsidR="0069763E" w:rsidRPr="00D34817" w:rsidRDefault="0069763E" w:rsidP="0069763E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</w:p>
          <w:p w14:paraId="7A1717B0" w14:textId="77777777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D34817">
              <w:rPr>
                <w:rFonts w:ascii="Times New Roman" w:hAnsi="Times New Roman" w:cs="Times New Roman"/>
                <w:b/>
                <w:u w:val="single"/>
              </w:rPr>
              <w:t>III. razina</w:t>
            </w:r>
          </w:p>
          <w:p w14:paraId="62F4C15B" w14:textId="77777777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</w:rPr>
            </w:pPr>
          </w:p>
          <w:p w14:paraId="62AABB2A" w14:textId="4387F184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1. a) Koji ćemo alkan dobiti ako butanu oduzmemo jednu skupinu –CH</w:t>
            </w:r>
            <w:r w:rsidRPr="00D34817">
              <w:rPr>
                <w:rFonts w:ascii="Times New Roman" w:hAnsi="Times New Roman" w:cs="Times New Roman"/>
                <w:vertAlign w:val="subscript"/>
              </w:rPr>
              <w:t>2</w:t>
            </w:r>
            <w:r w:rsidRPr="00D34817">
              <w:rPr>
                <w:rFonts w:ascii="Times New Roman" w:hAnsi="Times New Roman" w:cs="Times New Roman"/>
              </w:rPr>
              <w:t>−?</w:t>
            </w:r>
          </w:p>
          <w:p w14:paraId="4ADB24CE" w14:textId="514929D9" w:rsidR="00EF2328" w:rsidRPr="00D34817" w:rsidRDefault="00EF2328" w:rsidP="00EF2328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b) Prikaži taj alkan molekulskom, strukturnom i sažetom strukturnom formulom.</w:t>
            </w:r>
          </w:p>
          <w:p w14:paraId="541FD7EA" w14:textId="7ED73BF3" w:rsidR="00EF2328" w:rsidRPr="00D34817" w:rsidRDefault="00EF2328" w:rsidP="00EF2328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c) U kojem je agregacijskom stanju taj alkan pri sobnoj temperaturi?</w:t>
            </w:r>
          </w:p>
          <w:p w14:paraId="10016166" w14:textId="54CE1042" w:rsidR="00EF2328" w:rsidRPr="00D34817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2. Vrelište lančastih ugljikovodika ovisi o duljini ugljikovodičnog lanca. </w:t>
            </w:r>
          </w:p>
          <w:p w14:paraId="2002344A" w14:textId="77777777" w:rsidR="00EF2328" w:rsidRPr="00D34817" w:rsidRDefault="00EF2328" w:rsidP="00EF2328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a) Koji od navedenih ugljikovodika ima najviše vrelište: propan, etan, butan, metan?</w:t>
            </w:r>
          </w:p>
          <w:p w14:paraId="0F9CB122" w14:textId="64C5E8EA" w:rsidR="00EF2328" w:rsidRPr="00D34817" w:rsidRDefault="00EF2328" w:rsidP="00EF2328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b) Napiši njegovu molekulsku formulu i nacrtaj njegovu strukturnu formulu.</w:t>
            </w:r>
          </w:p>
          <w:p w14:paraId="17853313" w14:textId="77777777" w:rsidR="0069763E" w:rsidRPr="00D34817" w:rsidRDefault="0069763E" w:rsidP="00EF2328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</w:p>
          <w:p w14:paraId="09442C50" w14:textId="6C05201D" w:rsidR="00EF2328" w:rsidRPr="00D34817" w:rsidRDefault="00EF2328" w:rsidP="00EF2328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d) Koliki je broj valentnih crtica između istovrsnih atoma?</w:t>
            </w:r>
          </w:p>
          <w:p w14:paraId="7A40B272" w14:textId="6385EAEA" w:rsidR="0069763E" w:rsidRPr="00D34817" w:rsidRDefault="0069763E" w:rsidP="0069763E">
            <w:pPr>
              <w:pStyle w:val="ListParagraph"/>
              <w:ind w:left="567" w:hanging="141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3. Marko je ispitivao topljivost parafina sljedećim pokusom. U epruvetu A s otapalom X i epruvetu B s otapalom Y dodao je parafinsko ulje. U epruveti A se parafinsko ulje otopilo, a u epruveti B nije.</w:t>
            </w:r>
          </w:p>
          <w:p w14:paraId="1F0AA6F8" w14:textId="77777777" w:rsidR="0069763E" w:rsidRPr="00D34817" w:rsidRDefault="0069763E" w:rsidP="0069763E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a) U kojoj epruveti je benzin, a u kojoj voda?</w:t>
            </w:r>
          </w:p>
          <w:p w14:paraId="76B42CC4" w14:textId="77777777" w:rsidR="0069763E" w:rsidRPr="00D34817" w:rsidRDefault="0069763E" w:rsidP="0069763E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b) Koja je razlika između ta dva otapala?</w:t>
            </w:r>
          </w:p>
          <w:p w14:paraId="79264FA3" w14:textId="77777777" w:rsidR="0069763E" w:rsidRPr="00D34817" w:rsidRDefault="0069763E" w:rsidP="0069763E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c) Zašto se parafinsko ulje otopilo u epruveti A, a nije u epruveti B?</w:t>
            </w:r>
          </w:p>
          <w:p w14:paraId="4DCA2AE8" w14:textId="6F87E904" w:rsidR="0069763E" w:rsidRPr="00D34817" w:rsidRDefault="0069763E" w:rsidP="0069763E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d) Kakve su vrste smjesa vode i parafinskog ulja, a kakva benzina i parafinskog ulja?</w:t>
            </w:r>
          </w:p>
          <w:p w14:paraId="4C032687" w14:textId="6F371D2B" w:rsidR="00644DF9" w:rsidRPr="00D34817" w:rsidRDefault="00644DF9" w:rsidP="00644DF9">
            <w:pPr>
              <w:pStyle w:val="ListParagraph"/>
              <w:ind w:left="709" w:hanging="283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4. Ana je u epruvetu A, koju je Marko pripremio u prethodnom zadataku dodala otopinu kalijeva permanaganat pri čemu taj reagens nije promjenio boju. Objasni zašto nije došlo do promjene boje reagensa.</w:t>
            </w:r>
          </w:p>
          <w:p w14:paraId="75D46EE2" w14:textId="6B7D6510" w:rsidR="00A55029" w:rsidRPr="00D34817" w:rsidRDefault="00A55029" w:rsidP="00A5502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5. Molekulska formula jednog lančastog ugljikovodika je C</w:t>
            </w:r>
            <w:r w:rsidRPr="00D34817">
              <w:rPr>
                <w:rFonts w:ascii="Times New Roman" w:hAnsi="Times New Roman" w:cs="Times New Roman"/>
                <w:vertAlign w:val="subscript"/>
              </w:rPr>
              <w:t>3</w:t>
            </w:r>
            <w:r w:rsidRPr="00D34817">
              <w:rPr>
                <w:rFonts w:ascii="Times New Roman" w:hAnsi="Times New Roman" w:cs="Times New Roman"/>
              </w:rPr>
              <w:t>H</w:t>
            </w:r>
            <w:r w:rsidRPr="00D34817">
              <w:rPr>
                <w:rFonts w:ascii="Times New Roman" w:hAnsi="Times New Roman" w:cs="Times New Roman"/>
                <w:vertAlign w:val="subscript"/>
              </w:rPr>
              <w:t>6</w:t>
            </w:r>
            <w:r w:rsidRPr="00D34817">
              <w:rPr>
                <w:rFonts w:ascii="Times New Roman" w:hAnsi="Times New Roman" w:cs="Times New Roman"/>
              </w:rPr>
              <w:t>.</w:t>
            </w:r>
          </w:p>
          <w:p w14:paraId="71AED906" w14:textId="77777777" w:rsidR="00A55029" w:rsidRPr="00D34817" w:rsidRDefault="00A55029" w:rsidP="00A55029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a) Napiši njegovu sažetu strukturnu formulu.</w:t>
            </w:r>
          </w:p>
          <w:p w14:paraId="5BC89E02" w14:textId="77777777" w:rsidR="00A55029" w:rsidRPr="00D34817" w:rsidRDefault="00A55029" w:rsidP="00A55029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b) Kojoj skupini ugljikovodika pripada taj spoj?</w:t>
            </w:r>
          </w:p>
          <w:p w14:paraId="3A62A30B" w14:textId="719B6426" w:rsidR="00A55029" w:rsidRPr="00D34817" w:rsidRDefault="00A55029" w:rsidP="00A5502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6. a) Napiši ime, molekulsku i strukturnu formulu prvog alkena u homolognom nizu.</w:t>
            </w:r>
          </w:p>
          <w:p w14:paraId="7515C18C" w14:textId="1C414E44" w:rsidR="00A55029" w:rsidRPr="00D34817" w:rsidRDefault="00A55029" w:rsidP="00A55029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           b) Prikaži kemijskom jednadžbom gorenje tog spoja uz nedovoljan pristup zraka (kisika).</w:t>
            </w:r>
          </w:p>
          <w:p w14:paraId="74BBF2F8" w14:textId="61D66DCA" w:rsidR="0087188E" w:rsidRPr="00D34817" w:rsidRDefault="0087188E" w:rsidP="0087188E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7. Lančasti nezasićeni ugljikovodik s trostrukom vezom ima molekulsku formulu C</w:t>
            </w:r>
            <w:r w:rsidRPr="00D34817">
              <w:rPr>
                <w:rFonts w:ascii="Times New Roman" w:hAnsi="Times New Roman" w:cs="Times New Roman"/>
                <w:vertAlign w:val="subscript"/>
              </w:rPr>
              <w:t>3</w:t>
            </w:r>
            <w:r w:rsidRPr="00D34817">
              <w:rPr>
                <w:rFonts w:ascii="Times New Roman" w:hAnsi="Times New Roman" w:cs="Times New Roman"/>
              </w:rPr>
              <w:t>H</w:t>
            </w:r>
            <w:r w:rsidRPr="00D34817">
              <w:rPr>
                <w:rFonts w:ascii="Times New Roman" w:hAnsi="Times New Roman" w:cs="Times New Roman"/>
                <w:vertAlign w:val="subscript"/>
              </w:rPr>
              <w:t>4</w:t>
            </w:r>
            <w:r w:rsidRPr="00D34817">
              <w:rPr>
                <w:rFonts w:ascii="Times New Roman" w:hAnsi="Times New Roman" w:cs="Times New Roman"/>
              </w:rPr>
              <w:t>.</w:t>
            </w:r>
          </w:p>
          <w:p w14:paraId="696505D5" w14:textId="77777777" w:rsidR="0087188E" w:rsidRPr="00D34817" w:rsidRDefault="0087188E" w:rsidP="0087188E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>a) Napiši njegovu sažetu strukturnu formulu.</w:t>
            </w:r>
          </w:p>
          <w:p w14:paraId="5B6B87EF" w14:textId="3B58FAC4" w:rsidR="00613A38" w:rsidRPr="00D34817" w:rsidRDefault="0087188E" w:rsidP="00FB7CA6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  <w:r w:rsidRPr="00D34817">
              <w:rPr>
                <w:rFonts w:ascii="Times New Roman" w:hAnsi="Times New Roman" w:cs="Times New Roman"/>
              </w:rPr>
              <w:t xml:space="preserve">             </w:t>
            </w:r>
            <w:r w:rsidR="00FB7CA6">
              <w:rPr>
                <w:rFonts w:ascii="Times New Roman" w:hAnsi="Times New Roman" w:cs="Times New Roman"/>
              </w:rPr>
              <w:t>b</w:t>
            </w:r>
            <w:r w:rsidRPr="00D34817">
              <w:rPr>
                <w:rFonts w:ascii="Times New Roman" w:hAnsi="Times New Roman" w:cs="Times New Roman"/>
              </w:rPr>
              <w:t>) Prikaži kemijskom jednadžbom gorenje tog spoja uz dovoljan pristup zraka (kisika).</w:t>
            </w:r>
          </w:p>
        </w:tc>
      </w:tr>
    </w:tbl>
    <w:p w14:paraId="1847AB03" w14:textId="77777777" w:rsidR="00F45187" w:rsidRPr="00D34817" w:rsidRDefault="00F45187" w:rsidP="00FB7CA6">
      <w:pPr>
        <w:rPr>
          <w:rFonts w:ascii="Times New Roman" w:hAnsi="Times New Roman" w:cs="Times New Roman"/>
        </w:rPr>
      </w:pPr>
    </w:p>
    <w:sectPr w:rsidR="00F45187" w:rsidRPr="00D34817" w:rsidSect="0003397E">
      <w:footerReference w:type="default" r:id="rId21"/>
      <w:pgSz w:w="11906" w:h="16838"/>
      <w:pgMar w:top="709" w:right="1080" w:bottom="1135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BFB02E" w14:textId="77777777" w:rsidR="00D57E9B" w:rsidRDefault="00D57E9B" w:rsidP="004614CE">
      <w:pPr>
        <w:spacing w:after="0"/>
      </w:pPr>
      <w:r>
        <w:separator/>
      </w:r>
    </w:p>
  </w:endnote>
  <w:endnote w:type="continuationSeparator" w:id="0">
    <w:p w14:paraId="78BF1433" w14:textId="77777777" w:rsidR="00D57E9B" w:rsidRDefault="00D57E9B" w:rsidP="004614C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PrivaFourPro">
    <w:altName w:val="Calibri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D5FDA7" w14:textId="77777777" w:rsidR="004614CE" w:rsidRDefault="004614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054FC0" w14:textId="77777777" w:rsidR="00D57E9B" w:rsidRDefault="00D57E9B" w:rsidP="004614CE">
      <w:pPr>
        <w:spacing w:after="0"/>
      </w:pPr>
      <w:r>
        <w:separator/>
      </w:r>
    </w:p>
  </w:footnote>
  <w:footnote w:type="continuationSeparator" w:id="0">
    <w:p w14:paraId="341AA85B" w14:textId="77777777" w:rsidR="00D57E9B" w:rsidRDefault="00D57E9B" w:rsidP="004614C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24398"/>
    <w:multiLevelType w:val="hybridMultilevel"/>
    <w:tmpl w:val="9E00E61C"/>
    <w:lvl w:ilvl="0" w:tplc="6380BA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AA7C51"/>
    <w:multiLevelType w:val="hybridMultilevel"/>
    <w:tmpl w:val="4F0E1C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837492"/>
    <w:multiLevelType w:val="hybridMultilevel"/>
    <w:tmpl w:val="8D0CA84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32BB8"/>
    <w:multiLevelType w:val="hybridMultilevel"/>
    <w:tmpl w:val="CE3A342C"/>
    <w:lvl w:ilvl="0" w:tplc="F9469CD8">
      <w:numFmt w:val="bullet"/>
      <w:lvlText w:val="–"/>
      <w:lvlJc w:val="left"/>
      <w:pPr>
        <w:ind w:left="720" w:hanging="360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060D60"/>
    <w:multiLevelType w:val="hybridMultilevel"/>
    <w:tmpl w:val="A790C878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DF3A74"/>
    <w:multiLevelType w:val="hybridMultilevel"/>
    <w:tmpl w:val="48BE39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E9735D"/>
    <w:multiLevelType w:val="hybridMultilevel"/>
    <w:tmpl w:val="BF90ACB6"/>
    <w:lvl w:ilvl="0" w:tplc="46AC85D8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 w15:restartNumberingAfterBreak="0">
    <w:nsid w:val="16E80511"/>
    <w:multiLevelType w:val="hybridMultilevel"/>
    <w:tmpl w:val="2A869E96"/>
    <w:lvl w:ilvl="0" w:tplc="3064E95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24761D"/>
    <w:multiLevelType w:val="hybridMultilevel"/>
    <w:tmpl w:val="13EA7608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447CE5"/>
    <w:multiLevelType w:val="hybridMultilevel"/>
    <w:tmpl w:val="8A1A98FE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A44902"/>
    <w:multiLevelType w:val="hybridMultilevel"/>
    <w:tmpl w:val="A20E9CA6"/>
    <w:lvl w:ilvl="0" w:tplc="083ADD28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0F2F24"/>
    <w:multiLevelType w:val="hybridMultilevel"/>
    <w:tmpl w:val="557E3F7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D9490B"/>
    <w:multiLevelType w:val="hybridMultilevel"/>
    <w:tmpl w:val="CE868C52"/>
    <w:lvl w:ilvl="0" w:tplc="71D8C63A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0B730F"/>
    <w:multiLevelType w:val="hybridMultilevel"/>
    <w:tmpl w:val="22D0CEE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950F83"/>
    <w:multiLevelType w:val="hybridMultilevel"/>
    <w:tmpl w:val="89CE1738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354745"/>
    <w:multiLevelType w:val="hybridMultilevel"/>
    <w:tmpl w:val="C418480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8AA07F6"/>
    <w:multiLevelType w:val="hybridMultilevel"/>
    <w:tmpl w:val="BA1C407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99B33A7"/>
    <w:multiLevelType w:val="hybridMultilevel"/>
    <w:tmpl w:val="DC9A7FF8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5C0342"/>
    <w:multiLevelType w:val="hybridMultilevel"/>
    <w:tmpl w:val="195666FE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="Calibri" w:hAnsi="Arial" w:cs="Aria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5B258B"/>
    <w:multiLevelType w:val="hybridMultilevel"/>
    <w:tmpl w:val="35986F26"/>
    <w:lvl w:ilvl="0" w:tplc="9E64042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  <w:color w:val="000000" w:themeColor="text1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46D47C6"/>
    <w:multiLevelType w:val="hybridMultilevel"/>
    <w:tmpl w:val="74F0BC04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A3F0F1D"/>
    <w:multiLevelType w:val="hybridMultilevel"/>
    <w:tmpl w:val="70F2515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B1A5E34"/>
    <w:multiLevelType w:val="hybridMultilevel"/>
    <w:tmpl w:val="33FA5DFA"/>
    <w:lvl w:ilvl="0" w:tplc="BD20F5C4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BB1157"/>
    <w:multiLevelType w:val="hybridMultilevel"/>
    <w:tmpl w:val="F222C49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672B7E"/>
    <w:multiLevelType w:val="hybridMultilevel"/>
    <w:tmpl w:val="39AAACFE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1202E7"/>
    <w:multiLevelType w:val="hybridMultilevel"/>
    <w:tmpl w:val="3E34DE3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FC42D0B"/>
    <w:multiLevelType w:val="hybridMultilevel"/>
    <w:tmpl w:val="8EC48AEC"/>
    <w:lvl w:ilvl="0" w:tplc="A0A082B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AC021BA"/>
    <w:multiLevelType w:val="hybridMultilevel"/>
    <w:tmpl w:val="060C59FC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B24E28"/>
    <w:multiLevelType w:val="hybridMultilevel"/>
    <w:tmpl w:val="3C5013C0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CAD64A8"/>
    <w:multiLevelType w:val="hybridMultilevel"/>
    <w:tmpl w:val="EEE8FB76"/>
    <w:lvl w:ilvl="0" w:tplc="6A744086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0" w15:restartNumberingAfterBreak="0">
    <w:nsid w:val="6F85182F"/>
    <w:multiLevelType w:val="hybridMultilevel"/>
    <w:tmpl w:val="F2F43E04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1674EA6"/>
    <w:multiLevelType w:val="hybridMultilevel"/>
    <w:tmpl w:val="0C8CD5AA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7247900"/>
    <w:multiLevelType w:val="hybridMultilevel"/>
    <w:tmpl w:val="09647BAC"/>
    <w:lvl w:ilvl="0" w:tplc="D51879BE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  <w:bCs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C2D1D87"/>
    <w:multiLevelType w:val="hybridMultilevel"/>
    <w:tmpl w:val="D550087A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C773CFB"/>
    <w:multiLevelType w:val="hybridMultilevel"/>
    <w:tmpl w:val="48C89A50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F0775D9"/>
    <w:multiLevelType w:val="hybridMultilevel"/>
    <w:tmpl w:val="B1FEFF66"/>
    <w:lvl w:ilvl="0" w:tplc="75048CC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</w:num>
  <w:num w:numId="4">
    <w:abstractNumId w:val="10"/>
  </w:num>
  <w:num w:numId="5">
    <w:abstractNumId w:val="32"/>
  </w:num>
  <w:num w:numId="6">
    <w:abstractNumId w:val="18"/>
  </w:num>
  <w:num w:numId="7">
    <w:abstractNumId w:val="1"/>
  </w:num>
  <w:num w:numId="8">
    <w:abstractNumId w:val="23"/>
  </w:num>
  <w:num w:numId="9">
    <w:abstractNumId w:val="13"/>
  </w:num>
  <w:num w:numId="10">
    <w:abstractNumId w:val="34"/>
  </w:num>
  <w:num w:numId="11">
    <w:abstractNumId w:val="26"/>
  </w:num>
  <w:num w:numId="12">
    <w:abstractNumId w:val="22"/>
  </w:num>
  <w:num w:numId="13">
    <w:abstractNumId w:val="9"/>
  </w:num>
  <w:num w:numId="14">
    <w:abstractNumId w:val="27"/>
  </w:num>
  <w:num w:numId="15">
    <w:abstractNumId w:val="5"/>
  </w:num>
  <w:num w:numId="16">
    <w:abstractNumId w:val="21"/>
  </w:num>
  <w:num w:numId="17">
    <w:abstractNumId w:val="16"/>
  </w:num>
  <w:num w:numId="18">
    <w:abstractNumId w:val="3"/>
  </w:num>
  <w:num w:numId="19">
    <w:abstractNumId w:val="36"/>
  </w:num>
  <w:num w:numId="20">
    <w:abstractNumId w:val="17"/>
  </w:num>
  <w:num w:numId="21">
    <w:abstractNumId w:val="2"/>
  </w:num>
  <w:num w:numId="22">
    <w:abstractNumId w:val="24"/>
  </w:num>
  <w:num w:numId="23">
    <w:abstractNumId w:val="7"/>
  </w:num>
  <w:num w:numId="24">
    <w:abstractNumId w:val="29"/>
  </w:num>
  <w:num w:numId="25">
    <w:abstractNumId w:val="25"/>
  </w:num>
  <w:num w:numId="26">
    <w:abstractNumId w:val="14"/>
  </w:num>
  <w:num w:numId="27">
    <w:abstractNumId w:val="4"/>
  </w:num>
  <w:num w:numId="28">
    <w:abstractNumId w:val="31"/>
  </w:num>
  <w:num w:numId="29">
    <w:abstractNumId w:val="30"/>
  </w:num>
  <w:num w:numId="30">
    <w:abstractNumId w:val="28"/>
  </w:num>
  <w:num w:numId="31">
    <w:abstractNumId w:val="20"/>
  </w:num>
  <w:num w:numId="32">
    <w:abstractNumId w:val="8"/>
  </w:num>
  <w:num w:numId="33">
    <w:abstractNumId w:val="0"/>
  </w:num>
  <w:num w:numId="34">
    <w:abstractNumId w:val="35"/>
  </w:num>
  <w:num w:numId="35">
    <w:abstractNumId w:val="15"/>
  </w:num>
  <w:num w:numId="36">
    <w:abstractNumId w:val="11"/>
  </w:num>
  <w:num w:numId="37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215F"/>
    <w:rsid w:val="000045CD"/>
    <w:rsid w:val="000054D2"/>
    <w:rsid w:val="00006524"/>
    <w:rsid w:val="00007B1F"/>
    <w:rsid w:val="0002085D"/>
    <w:rsid w:val="000215BF"/>
    <w:rsid w:val="00022E79"/>
    <w:rsid w:val="0002569D"/>
    <w:rsid w:val="0003397E"/>
    <w:rsid w:val="00035A2C"/>
    <w:rsid w:val="00041BDD"/>
    <w:rsid w:val="00043653"/>
    <w:rsid w:val="00044435"/>
    <w:rsid w:val="0005556F"/>
    <w:rsid w:val="00055938"/>
    <w:rsid w:val="00063C6F"/>
    <w:rsid w:val="000747A8"/>
    <w:rsid w:val="00074831"/>
    <w:rsid w:val="000774AE"/>
    <w:rsid w:val="00081F50"/>
    <w:rsid w:val="00090E35"/>
    <w:rsid w:val="000B41A9"/>
    <w:rsid w:val="000C3790"/>
    <w:rsid w:val="000C7B06"/>
    <w:rsid w:val="000D6986"/>
    <w:rsid w:val="000D7580"/>
    <w:rsid w:val="000E4227"/>
    <w:rsid w:val="000F0499"/>
    <w:rsid w:val="000F2D3D"/>
    <w:rsid w:val="000F58AF"/>
    <w:rsid w:val="000F78F8"/>
    <w:rsid w:val="001003A2"/>
    <w:rsid w:val="001065BE"/>
    <w:rsid w:val="0010712A"/>
    <w:rsid w:val="0011335F"/>
    <w:rsid w:val="00114C00"/>
    <w:rsid w:val="001160C1"/>
    <w:rsid w:val="001174FE"/>
    <w:rsid w:val="00121AE8"/>
    <w:rsid w:val="00122A6C"/>
    <w:rsid w:val="001233FE"/>
    <w:rsid w:val="0012446C"/>
    <w:rsid w:val="00131BE6"/>
    <w:rsid w:val="0013286D"/>
    <w:rsid w:val="001354AD"/>
    <w:rsid w:val="00141581"/>
    <w:rsid w:val="00143BA6"/>
    <w:rsid w:val="00146656"/>
    <w:rsid w:val="00150585"/>
    <w:rsid w:val="0015077D"/>
    <w:rsid w:val="001540A3"/>
    <w:rsid w:val="0015632F"/>
    <w:rsid w:val="00156393"/>
    <w:rsid w:val="001656D3"/>
    <w:rsid w:val="0016620A"/>
    <w:rsid w:val="00171978"/>
    <w:rsid w:val="00180DBE"/>
    <w:rsid w:val="001821C0"/>
    <w:rsid w:val="00194844"/>
    <w:rsid w:val="00195D60"/>
    <w:rsid w:val="001A10A9"/>
    <w:rsid w:val="001A6A97"/>
    <w:rsid w:val="001B05B9"/>
    <w:rsid w:val="001B3C9B"/>
    <w:rsid w:val="001B667A"/>
    <w:rsid w:val="001C7287"/>
    <w:rsid w:val="001D2CA9"/>
    <w:rsid w:val="001F0242"/>
    <w:rsid w:val="001F6013"/>
    <w:rsid w:val="001F64C5"/>
    <w:rsid w:val="002015CC"/>
    <w:rsid w:val="0020353E"/>
    <w:rsid w:val="00214FCA"/>
    <w:rsid w:val="00217F12"/>
    <w:rsid w:val="0022378B"/>
    <w:rsid w:val="00223CAC"/>
    <w:rsid w:val="00231204"/>
    <w:rsid w:val="002339EC"/>
    <w:rsid w:val="00234D61"/>
    <w:rsid w:val="002353DF"/>
    <w:rsid w:val="00241542"/>
    <w:rsid w:val="002427E4"/>
    <w:rsid w:val="00252381"/>
    <w:rsid w:val="00256C7D"/>
    <w:rsid w:val="002612BC"/>
    <w:rsid w:val="002623A8"/>
    <w:rsid w:val="002655FA"/>
    <w:rsid w:val="00270A84"/>
    <w:rsid w:val="00270C96"/>
    <w:rsid w:val="00280366"/>
    <w:rsid w:val="00280A77"/>
    <w:rsid w:val="00282A5B"/>
    <w:rsid w:val="00284059"/>
    <w:rsid w:val="0028417A"/>
    <w:rsid w:val="002906A9"/>
    <w:rsid w:val="002961E9"/>
    <w:rsid w:val="00296494"/>
    <w:rsid w:val="002A16F0"/>
    <w:rsid w:val="002A79C1"/>
    <w:rsid w:val="002A7E23"/>
    <w:rsid w:val="002B347E"/>
    <w:rsid w:val="002B41A2"/>
    <w:rsid w:val="002C5352"/>
    <w:rsid w:val="002C78B9"/>
    <w:rsid w:val="002D01D0"/>
    <w:rsid w:val="002D154C"/>
    <w:rsid w:val="002D64DE"/>
    <w:rsid w:val="002E5656"/>
    <w:rsid w:val="002F402E"/>
    <w:rsid w:val="002F4199"/>
    <w:rsid w:val="002F69D5"/>
    <w:rsid w:val="00302988"/>
    <w:rsid w:val="00304B3F"/>
    <w:rsid w:val="0031197B"/>
    <w:rsid w:val="00314CA6"/>
    <w:rsid w:val="00315428"/>
    <w:rsid w:val="0031547F"/>
    <w:rsid w:val="00332FAB"/>
    <w:rsid w:val="00337C3A"/>
    <w:rsid w:val="0034312A"/>
    <w:rsid w:val="0034384E"/>
    <w:rsid w:val="00344942"/>
    <w:rsid w:val="00347C2D"/>
    <w:rsid w:val="00347E1F"/>
    <w:rsid w:val="00354749"/>
    <w:rsid w:val="00360B3D"/>
    <w:rsid w:val="00362328"/>
    <w:rsid w:val="0036441E"/>
    <w:rsid w:val="0036493D"/>
    <w:rsid w:val="00373FB8"/>
    <w:rsid w:val="00381DC1"/>
    <w:rsid w:val="00381DCD"/>
    <w:rsid w:val="0038395A"/>
    <w:rsid w:val="00383A0D"/>
    <w:rsid w:val="00386DD7"/>
    <w:rsid w:val="00387DDA"/>
    <w:rsid w:val="003B3F99"/>
    <w:rsid w:val="003B6523"/>
    <w:rsid w:val="003C7731"/>
    <w:rsid w:val="003D0C9A"/>
    <w:rsid w:val="003D2F62"/>
    <w:rsid w:val="003E2F4D"/>
    <w:rsid w:val="003E6DB4"/>
    <w:rsid w:val="003F2005"/>
    <w:rsid w:val="003F5A63"/>
    <w:rsid w:val="00407E06"/>
    <w:rsid w:val="004102FB"/>
    <w:rsid w:val="00412031"/>
    <w:rsid w:val="004121E3"/>
    <w:rsid w:val="00413285"/>
    <w:rsid w:val="00421040"/>
    <w:rsid w:val="00425F59"/>
    <w:rsid w:val="00426882"/>
    <w:rsid w:val="00426AB7"/>
    <w:rsid w:val="00430BC1"/>
    <w:rsid w:val="0043766C"/>
    <w:rsid w:val="0044109D"/>
    <w:rsid w:val="004421D1"/>
    <w:rsid w:val="00443F8F"/>
    <w:rsid w:val="00450C59"/>
    <w:rsid w:val="004531FB"/>
    <w:rsid w:val="004547AE"/>
    <w:rsid w:val="00454C0D"/>
    <w:rsid w:val="0046031D"/>
    <w:rsid w:val="0046132D"/>
    <w:rsid w:val="004614CE"/>
    <w:rsid w:val="00461975"/>
    <w:rsid w:val="00462A83"/>
    <w:rsid w:val="00464274"/>
    <w:rsid w:val="0046443A"/>
    <w:rsid w:val="00464A3F"/>
    <w:rsid w:val="00465736"/>
    <w:rsid w:val="0047005E"/>
    <w:rsid w:val="00481D95"/>
    <w:rsid w:val="0048492D"/>
    <w:rsid w:val="004853F1"/>
    <w:rsid w:val="0049071F"/>
    <w:rsid w:val="0049215F"/>
    <w:rsid w:val="00492647"/>
    <w:rsid w:val="0049384D"/>
    <w:rsid w:val="004A7313"/>
    <w:rsid w:val="004B0FE2"/>
    <w:rsid w:val="004B28A2"/>
    <w:rsid w:val="004B3973"/>
    <w:rsid w:val="004B5813"/>
    <w:rsid w:val="004C21B2"/>
    <w:rsid w:val="004D04AD"/>
    <w:rsid w:val="004D595B"/>
    <w:rsid w:val="004D6594"/>
    <w:rsid w:val="004E3796"/>
    <w:rsid w:val="004F2F6B"/>
    <w:rsid w:val="00502583"/>
    <w:rsid w:val="00505435"/>
    <w:rsid w:val="0051621A"/>
    <w:rsid w:val="005172EF"/>
    <w:rsid w:val="005275B5"/>
    <w:rsid w:val="0053055F"/>
    <w:rsid w:val="005310A1"/>
    <w:rsid w:val="005319E5"/>
    <w:rsid w:val="00532A16"/>
    <w:rsid w:val="00533F39"/>
    <w:rsid w:val="005375C8"/>
    <w:rsid w:val="00541593"/>
    <w:rsid w:val="00545638"/>
    <w:rsid w:val="005475F0"/>
    <w:rsid w:val="00553F11"/>
    <w:rsid w:val="00554A75"/>
    <w:rsid w:val="00556396"/>
    <w:rsid w:val="00557CB4"/>
    <w:rsid w:val="005669BA"/>
    <w:rsid w:val="005669C7"/>
    <w:rsid w:val="00566E82"/>
    <w:rsid w:val="0056722C"/>
    <w:rsid w:val="00570AC1"/>
    <w:rsid w:val="00571E9D"/>
    <w:rsid w:val="00577F0E"/>
    <w:rsid w:val="005801D2"/>
    <w:rsid w:val="005847AE"/>
    <w:rsid w:val="00585268"/>
    <w:rsid w:val="00593494"/>
    <w:rsid w:val="00596186"/>
    <w:rsid w:val="005A123E"/>
    <w:rsid w:val="005A3B36"/>
    <w:rsid w:val="005B0B05"/>
    <w:rsid w:val="005B163C"/>
    <w:rsid w:val="005B1ABB"/>
    <w:rsid w:val="005B5F05"/>
    <w:rsid w:val="005C4E2F"/>
    <w:rsid w:val="005C50E5"/>
    <w:rsid w:val="005C6005"/>
    <w:rsid w:val="005C69BB"/>
    <w:rsid w:val="005C6CAD"/>
    <w:rsid w:val="005C7741"/>
    <w:rsid w:val="005C77F2"/>
    <w:rsid w:val="005D6966"/>
    <w:rsid w:val="005E1CF1"/>
    <w:rsid w:val="005E396F"/>
    <w:rsid w:val="005E49E5"/>
    <w:rsid w:val="005F5C4D"/>
    <w:rsid w:val="005F654D"/>
    <w:rsid w:val="005F6DF2"/>
    <w:rsid w:val="005F766E"/>
    <w:rsid w:val="006008F2"/>
    <w:rsid w:val="006019D6"/>
    <w:rsid w:val="00602A10"/>
    <w:rsid w:val="0060412E"/>
    <w:rsid w:val="00604B8D"/>
    <w:rsid w:val="006078B2"/>
    <w:rsid w:val="00611D98"/>
    <w:rsid w:val="0061209A"/>
    <w:rsid w:val="00612C94"/>
    <w:rsid w:val="00613A38"/>
    <w:rsid w:val="00630840"/>
    <w:rsid w:val="00637B63"/>
    <w:rsid w:val="00637BA6"/>
    <w:rsid w:val="00643FAC"/>
    <w:rsid w:val="00644DF9"/>
    <w:rsid w:val="00646050"/>
    <w:rsid w:val="00646A42"/>
    <w:rsid w:val="006470DA"/>
    <w:rsid w:val="0064718F"/>
    <w:rsid w:val="00656AEF"/>
    <w:rsid w:val="00664138"/>
    <w:rsid w:val="006649CE"/>
    <w:rsid w:val="00666B44"/>
    <w:rsid w:val="006718FC"/>
    <w:rsid w:val="006734C4"/>
    <w:rsid w:val="00682945"/>
    <w:rsid w:val="006836A9"/>
    <w:rsid w:val="00683F76"/>
    <w:rsid w:val="0068523C"/>
    <w:rsid w:val="00687AF9"/>
    <w:rsid w:val="00692DAD"/>
    <w:rsid w:val="00695B22"/>
    <w:rsid w:val="0069763E"/>
    <w:rsid w:val="006A1FA6"/>
    <w:rsid w:val="006A4CD5"/>
    <w:rsid w:val="006A6329"/>
    <w:rsid w:val="006B5AE0"/>
    <w:rsid w:val="006B6050"/>
    <w:rsid w:val="006B6238"/>
    <w:rsid w:val="006C0964"/>
    <w:rsid w:val="006C2AEF"/>
    <w:rsid w:val="006D0BAA"/>
    <w:rsid w:val="006D4101"/>
    <w:rsid w:val="006D7E4B"/>
    <w:rsid w:val="006E6DDB"/>
    <w:rsid w:val="006E6DFB"/>
    <w:rsid w:val="006F558E"/>
    <w:rsid w:val="00700ABA"/>
    <w:rsid w:val="0070551F"/>
    <w:rsid w:val="00705A32"/>
    <w:rsid w:val="00707260"/>
    <w:rsid w:val="00707831"/>
    <w:rsid w:val="00707A71"/>
    <w:rsid w:val="00715206"/>
    <w:rsid w:val="00732F48"/>
    <w:rsid w:val="007354A4"/>
    <w:rsid w:val="00736AAD"/>
    <w:rsid w:val="00741FE2"/>
    <w:rsid w:val="00751773"/>
    <w:rsid w:val="00751AFB"/>
    <w:rsid w:val="00752FAC"/>
    <w:rsid w:val="00757DD1"/>
    <w:rsid w:val="0076186D"/>
    <w:rsid w:val="00764496"/>
    <w:rsid w:val="0076458B"/>
    <w:rsid w:val="0077377D"/>
    <w:rsid w:val="007742EB"/>
    <w:rsid w:val="00775C8D"/>
    <w:rsid w:val="007903E5"/>
    <w:rsid w:val="00791E61"/>
    <w:rsid w:val="0079213F"/>
    <w:rsid w:val="007939C5"/>
    <w:rsid w:val="007945ED"/>
    <w:rsid w:val="0079471C"/>
    <w:rsid w:val="00797182"/>
    <w:rsid w:val="0079755E"/>
    <w:rsid w:val="007A1692"/>
    <w:rsid w:val="007A3617"/>
    <w:rsid w:val="007B2B93"/>
    <w:rsid w:val="007C07A0"/>
    <w:rsid w:val="007C2292"/>
    <w:rsid w:val="007C2590"/>
    <w:rsid w:val="007C361D"/>
    <w:rsid w:val="007C3CCF"/>
    <w:rsid w:val="007C414F"/>
    <w:rsid w:val="007C4353"/>
    <w:rsid w:val="007C44F3"/>
    <w:rsid w:val="007D3127"/>
    <w:rsid w:val="007D31E0"/>
    <w:rsid w:val="007D3EE0"/>
    <w:rsid w:val="007E500A"/>
    <w:rsid w:val="007E55E0"/>
    <w:rsid w:val="007E70EE"/>
    <w:rsid w:val="007E79E0"/>
    <w:rsid w:val="00802E87"/>
    <w:rsid w:val="0080353D"/>
    <w:rsid w:val="008058D9"/>
    <w:rsid w:val="00805B8E"/>
    <w:rsid w:val="00806C26"/>
    <w:rsid w:val="00806FE6"/>
    <w:rsid w:val="008275AA"/>
    <w:rsid w:val="00830523"/>
    <w:rsid w:val="00833E25"/>
    <w:rsid w:val="00836D78"/>
    <w:rsid w:val="008403C5"/>
    <w:rsid w:val="00840B7E"/>
    <w:rsid w:val="00844B53"/>
    <w:rsid w:val="0084512C"/>
    <w:rsid w:val="00847296"/>
    <w:rsid w:val="00852B52"/>
    <w:rsid w:val="008535C2"/>
    <w:rsid w:val="00862128"/>
    <w:rsid w:val="0087188E"/>
    <w:rsid w:val="00872889"/>
    <w:rsid w:val="00874A64"/>
    <w:rsid w:val="00875285"/>
    <w:rsid w:val="008766C3"/>
    <w:rsid w:val="00877C45"/>
    <w:rsid w:val="00880539"/>
    <w:rsid w:val="00880A8E"/>
    <w:rsid w:val="0088345F"/>
    <w:rsid w:val="00884ED8"/>
    <w:rsid w:val="0089074D"/>
    <w:rsid w:val="00893CD2"/>
    <w:rsid w:val="00895118"/>
    <w:rsid w:val="008A2FAC"/>
    <w:rsid w:val="008A5E56"/>
    <w:rsid w:val="008B19A2"/>
    <w:rsid w:val="008B1F14"/>
    <w:rsid w:val="008B309E"/>
    <w:rsid w:val="008D36ED"/>
    <w:rsid w:val="008E0B6C"/>
    <w:rsid w:val="008E6F92"/>
    <w:rsid w:val="008F0CD7"/>
    <w:rsid w:val="008F1E16"/>
    <w:rsid w:val="008F4B4D"/>
    <w:rsid w:val="008F4BA0"/>
    <w:rsid w:val="008F6061"/>
    <w:rsid w:val="008F6BF3"/>
    <w:rsid w:val="008F7990"/>
    <w:rsid w:val="00901FF1"/>
    <w:rsid w:val="00907EA5"/>
    <w:rsid w:val="009128C1"/>
    <w:rsid w:val="00917F10"/>
    <w:rsid w:val="009250AC"/>
    <w:rsid w:val="009340C1"/>
    <w:rsid w:val="00936589"/>
    <w:rsid w:val="00940203"/>
    <w:rsid w:val="00940C63"/>
    <w:rsid w:val="009465A2"/>
    <w:rsid w:val="00963BDD"/>
    <w:rsid w:val="00966276"/>
    <w:rsid w:val="00966398"/>
    <w:rsid w:val="00970753"/>
    <w:rsid w:val="00972EAF"/>
    <w:rsid w:val="009774B9"/>
    <w:rsid w:val="0098072F"/>
    <w:rsid w:val="009824CF"/>
    <w:rsid w:val="00984F14"/>
    <w:rsid w:val="00986D87"/>
    <w:rsid w:val="00987CBE"/>
    <w:rsid w:val="009945BA"/>
    <w:rsid w:val="00997AE3"/>
    <w:rsid w:val="009A0D7F"/>
    <w:rsid w:val="009A0FF2"/>
    <w:rsid w:val="009A1489"/>
    <w:rsid w:val="009A201E"/>
    <w:rsid w:val="009A7733"/>
    <w:rsid w:val="009C2665"/>
    <w:rsid w:val="009C3924"/>
    <w:rsid w:val="009C4D7A"/>
    <w:rsid w:val="009C50CB"/>
    <w:rsid w:val="009D2358"/>
    <w:rsid w:val="009E2FDA"/>
    <w:rsid w:val="009E4324"/>
    <w:rsid w:val="009E4AD9"/>
    <w:rsid w:val="009E501C"/>
    <w:rsid w:val="009F2FC9"/>
    <w:rsid w:val="009F4669"/>
    <w:rsid w:val="00A004B7"/>
    <w:rsid w:val="00A00FB1"/>
    <w:rsid w:val="00A01414"/>
    <w:rsid w:val="00A01E8C"/>
    <w:rsid w:val="00A02F2D"/>
    <w:rsid w:val="00A0595B"/>
    <w:rsid w:val="00A06755"/>
    <w:rsid w:val="00A13794"/>
    <w:rsid w:val="00A15826"/>
    <w:rsid w:val="00A16692"/>
    <w:rsid w:val="00A16ADD"/>
    <w:rsid w:val="00A2019D"/>
    <w:rsid w:val="00A20708"/>
    <w:rsid w:val="00A210FE"/>
    <w:rsid w:val="00A229F0"/>
    <w:rsid w:val="00A22D6E"/>
    <w:rsid w:val="00A245E9"/>
    <w:rsid w:val="00A27412"/>
    <w:rsid w:val="00A32801"/>
    <w:rsid w:val="00A37589"/>
    <w:rsid w:val="00A52736"/>
    <w:rsid w:val="00A55029"/>
    <w:rsid w:val="00A6275F"/>
    <w:rsid w:val="00A732A3"/>
    <w:rsid w:val="00A7341F"/>
    <w:rsid w:val="00A74310"/>
    <w:rsid w:val="00A74DDD"/>
    <w:rsid w:val="00A83B5D"/>
    <w:rsid w:val="00A8431B"/>
    <w:rsid w:val="00A857D3"/>
    <w:rsid w:val="00A90149"/>
    <w:rsid w:val="00A90C3B"/>
    <w:rsid w:val="00A90F5E"/>
    <w:rsid w:val="00A9108A"/>
    <w:rsid w:val="00A9154F"/>
    <w:rsid w:val="00A9727F"/>
    <w:rsid w:val="00AA2DAB"/>
    <w:rsid w:val="00AA4DAE"/>
    <w:rsid w:val="00AA641A"/>
    <w:rsid w:val="00AA7185"/>
    <w:rsid w:val="00AB299D"/>
    <w:rsid w:val="00AB420E"/>
    <w:rsid w:val="00AB6BAC"/>
    <w:rsid w:val="00AC03F2"/>
    <w:rsid w:val="00AC0949"/>
    <w:rsid w:val="00AC2E8C"/>
    <w:rsid w:val="00AC43D6"/>
    <w:rsid w:val="00AC5D12"/>
    <w:rsid w:val="00AC7B69"/>
    <w:rsid w:val="00AD2FC6"/>
    <w:rsid w:val="00AE08DC"/>
    <w:rsid w:val="00AE3249"/>
    <w:rsid w:val="00AE6A20"/>
    <w:rsid w:val="00AF0D8F"/>
    <w:rsid w:val="00AF6CE3"/>
    <w:rsid w:val="00AF6DE9"/>
    <w:rsid w:val="00B06D2A"/>
    <w:rsid w:val="00B1512A"/>
    <w:rsid w:val="00B219A4"/>
    <w:rsid w:val="00B22586"/>
    <w:rsid w:val="00B5584F"/>
    <w:rsid w:val="00B56604"/>
    <w:rsid w:val="00B61984"/>
    <w:rsid w:val="00B61E20"/>
    <w:rsid w:val="00B62652"/>
    <w:rsid w:val="00B62D5B"/>
    <w:rsid w:val="00B65FE9"/>
    <w:rsid w:val="00B73D55"/>
    <w:rsid w:val="00B74FB5"/>
    <w:rsid w:val="00B808AE"/>
    <w:rsid w:val="00B83025"/>
    <w:rsid w:val="00B84653"/>
    <w:rsid w:val="00B854B4"/>
    <w:rsid w:val="00B85DC0"/>
    <w:rsid w:val="00B860DE"/>
    <w:rsid w:val="00B90344"/>
    <w:rsid w:val="00B91108"/>
    <w:rsid w:val="00B91610"/>
    <w:rsid w:val="00B943FF"/>
    <w:rsid w:val="00BA432D"/>
    <w:rsid w:val="00BB2275"/>
    <w:rsid w:val="00BC06F5"/>
    <w:rsid w:val="00BC165C"/>
    <w:rsid w:val="00BC1F6F"/>
    <w:rsid w:val="00BC2D45"/>
    <w:rsid w:val="00BD0125"/>
    <w:rsid w:val="00BD0388"/>
    <w:rsid w:val="00BD0F5F"/>
    <w:rsid w:val="00BE0088"/>
    <w:rsid w:val="00BE30F1"/>
    <w:rsid w:val="00BE34F7"/>
    <w:rsid w:val="00BF3B88"/>
    <w:rsid w:val="00BF6F9E"/>
    <w:rsid w:val="00BF7AEF"/>
    <w:rsid w:val="00C039FE"/>
    <w:rsid w:val="00C07010"/>
    <w:rsid w:val="00C16CD9"/>
    <w:rsid w:val="00C179D7"/>
    <w:rsid w:val="00C215CD"/>
    <w:rsid w:val="00C323BE"/>
    <w:rsid w:val="00C34609"/>
    <w:rsid w:val="00C449A7"/>
    <w:rsid w:val="00C44BEE"/>
    <w:rsid w:val="00C546BB"/>
    <w:rsid w:val="00C54CFD"/>
    <w:rsid w:val="00C60C19"/>
    <w:rsid w:val="00C70DD6"/>
    <w:rsid w:val="00C73D06"/>
    <w:rsid w:val="00C76209"/>
    <w:rsid w:val="00C80584"/>
    <w:rsid w:val="00C854FE"/>
    <w:rsid w:val="00C85D34"/>
    <w:rsid w:val="00C863F7"/>
    <w:rsid w:val="00C87AB3"/>
    <w:rsid w:val="00CA0013"/>
    <w:rsid w:val="00CB15E1"/>
    <w:rsid w:val="00CB466B"/>
    <w:rsid w:val="00CC065E"/>
    <w:rsid w:val="00CD4EA4"/>
    <w:rsid w:val="00CD6FE9"/>
    <w:rsid w:val="00CE6C6F"/>
    <w:rsid w:val="00CF004F"/>
    <w:rsid w:val="00CF0E2E"/>
    <w:rsid w:val="00CF5E6C"/>
    <w:rsid w:val="00D00243"/>
    <w:rsid w:val="00D01A7E"/>
    <w:rsid w:val="00D049EC"/>
    <w:rsid w:val="00D06466"/>
    <w:rsid w:val="00D144FA"/>
    <w:rsid w:val="00D16900"/>
    <w:rsid w:val="00D16EA8"/>
    <w:rsid w:val="00D27A8F"/>
    <w:rsid w:val="00D27BA6"/>
    <w:rsid w:val="00D30DCA"/>
    <w:rsid w:val="00D3297A"/>
    <w:rsid w:val="00D3471B"/>
    <w:rsid w:val="00D34817"/>
    <w:rsid w:val="00D357EE"/>
    <w:rsid w:val="00D41090"/>
    <w:rsid w:val="00D41347"/>
    <w:rsid w:val="00D42D1A"/>
    <w:rsid w:val="00D44836"/>
    <w:rsid w:val="00D45E47"/>
    <w:rsid w:val="00D4629A"/>
    <w:rsid w:val="00D508A6"/>
    <w:rsid w:val="00D53AB8"/>
    <w:rsid w:val="00D561DC"/>
    <w:rsid w:val="00D567B5"/>
    <w:rsid w:val="00D57E9B"/>
    <w:rsid w:val="00D70E82"/>
    <w:rsid w:val="00D70E9C"/>
    <w:rsid w:val="00D767B3"/>
    <w:rsid w:val="00D80358"/>
    <w:rsid w:val="00D81F7F"/>
    <w:rsid w:val="00D82FAD"/>
    <w:rsid w:val="00D83C75"/>
    <w:rsid w:val="00D85A1A"/>
    <w:rsid w:val="00D93DE6"/>
    <w:rsid w:val="00D94887"/>
    <w:rsid w:val="00D95334"/>
    <w:rsid w:val="00D953F8"/>
    <w:rsid w:val="00D96E0E"/>
    <w:rsid w:val="00DA3D01"/>
    <w:rsid w:val="00DA4059"/>
    <w:rsid w:val="00DA4B0E"/>
    <w:rsid w:val="00DA6D7D"/>
    <w:rsid w:val="00DC10F1"/>
    <w:rsid w:val="00DC69A2"/>
    <w:rsid w:val="00DD0C02"/>
    <w:rsid w:val="00DD11AF"/>
    <w:rsid w:val="00DD5F00"/>
    <w:rsid w:val="00DE1557"/>
    <w:rsid w:val="00DE1F42"/>
    <w:rsid w:val="00DE45F4"/>
    <w:rsid w:val="00DE4D59"/>
    <w:rsid w:val="00DF106D"/>
    <w:rsid w:val="00DF1541"/>
    <w:rsid w:val="00DF2E99"/>
    <w:rsid w:val="00DF3E8D"/>
    <w:rsid w:val="00DF66D3"/>
    <w:rsid w:val="00DF6CD8"/>
    <w:rsid w:val="00DF71DE"/>
    <w:rsid w:val="00E00F7D"/>
    <w:rsid w:val="00E0397E"/>
    <w:rsid w:val="00E13E15"/>
    <w:rsid w:val="00E16D41"/>
    <w:rsid w:val="00E16F4B"/>
    <w:rsid w:val="00E1701B"/>
    <w:rsid w:val="00E20C65"/>
    <w:rsid w:val="00E219AB"/>
    <w:rsid w:val="00E27BD7"/>
    <w:rsid w:val="00E40A94"/>
    <w:rsid w:val="00E425B5"/>
    <w:rsid w:val="00E51583"/>
    <w:rsid w:val="00E51D15"/>
    <w:rsid w:val="00E53777"/>
    <w:rsid w:val="00E55C7E"/>
    <w:rsid w:val="00E5795F"/>
    <w:rsid w:val="00E650A6"/>
    <w:rsid w:val="00E70363"/>
    <w:rsid w:val="00E72782"/>
    <w:rsid w:val="00E7550C"/>
    <w:rsid w:val="00E81C58"/>
    <w:rsid w:val="00E83FAB"/>
    <w:rsid w:val="00E8478E"/>
    <w:rsid w:val="00E97F97"/>
    <w:rsid w:val="00EA382B"/>
    <w:rsid w:val="00EA5CE4"/>
    <w:rsid w:val="00EC00CA"/>
    <w:rsid w:val="00EC1336"/>
    <w:rsid w:val="00EC3073"/>
    <w:rsid w:val="00ED036B"/>
    <w:rsid w:val="00ED39D1"/>
    <w:rsid w:val="00ED5F52"/>
    <w:rsid w:val="00ED657C"/>
    <w:rsid w:val="00EE0CE0"/>
    <w:rsid w:val="00EE236B"/>
    <w:rsid w:val="00EF2328"/>
    <w:rsid w:val="00EF3888"/>
    <w:rsid w:val="00EF4E26"/>
    <w:rsid w:val="00F01756"/>
    <w:rsid w:val="00F047BD"/>
    <w:rsid w:val="00F05793"/>
    <w:rsid w:val="00F06C6F"/>
    <w:rsid w:val="00F12A72"/>
    <w:rsid w:val="00F21E89"/>
    <w:rsid w:val="00F23222"/>
    <w:rsid w:val="00F2536E"/>
    <w:rsid w:val="00F2648F"/>
    <w:rsid w:val="00F30FC5"/>
    <w:rsid w:val="00F316E9"/>
    <w:rsid w:val="00F3640D"/>
    <w:rsid w:val="00F4112F"/>
    <w:rsid w:val="00F43BCC"/>
    <w:rsid w:val="00F45187"/>
    <w:rsid w:val="00F62DCA"/>
    <w:rsid w:val="00F66AFC"/>
    <w:rsid w:val="00F71E5E"/>
    <w:rsid w:val="00F92624"/>
    <w:rsid w:val="00F97DB5"/>
    <w:rsid w:val="00FA6F6B"/>
    <w:rsid w:val="00FA6FD3"/>
    <w:rsid w:val="00FA7529"/>
    <w:rsid w:val="00FB0A06"/>
    <w:rsid w:val="00FB6B0C"/>
    <w:rsid w:val="00FB7CA6"/>
    <w:rsid w:val="00FC0040"/>
    <w:rsid w:val="00FC0785"/>
    <w:rsid w:val="00FC27AB"/>
    <w:rsid w:val="00FC2CDC"/>
    <w:rsid w:val="00FC2CE3"/>
    <w:rsid w:val="00FD0987"/>
    <w:rsid w:val="00FD5034"/>
    <w:rsid w:val="00FD78B3"/>
    <w:rsid w:val="00FE0F78"/>
    <w:rsid w:val="00FE385F"/>
    <w:rsid w:val="00FE762B"/>
    <w:rsid w:val="00FF0AAB"/>
    <w:rsid w:val="00FF22A6"/>
    <w:rsid w:val="00FF3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573CC3"/>
  <w15:docId w15:val="{30C0AACA-6C51-4CE5-A635-B7A01B721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0FB1"/>
  </w:style>
  <w:style w:type="paragraph" w:styleId="Heading1">
    <w:name w:val="heading 1"/>
    <w:basedOn w:val="Normal"/>
    <w:next w:val="Normal"/>
    <w:link w:val="Heading1Char"/>
    <w:uiPriority w:val="9"/>
    <w:qFormat/>
    <w:rsid w:val="00A00FB1"/>
    <w:pPr>
      <w:keepNext/>
      <w:keepLines/>
      <w:spacing w:before="400" w:after="40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00FB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00FB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00F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00F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00F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00F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00F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0F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215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6692"/>
    <w:pPr>
      <w:ind w:left="720"/>
      <w:contextualSpacing/>
    </w:pPr>
  </w:style>
  <w:style w:type="paragraph" w:customStyle="1" w:styleId="t-8">
    <w:name w:val="t-8"/>
    <w:basedOn w:val="Normal"/>
    <w:rsid w:val="005B5F05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normaltextrun">
    <w:name w:val="normaltextrun"/>
    <w:basedOn w:val="DefaultParagraphFont"/>
    <w:rsid w:val="00836D78"/>
  </w:style>
  <w:style w:type="character" w:customStyle="1" w:styleId="eop">
    <w:name w:val="eop"/>
    <w:basedOn w:val="DefaultParagraphFont"/>
    <w:rsid w:val="00836D78"/>
  </w:style>
  <w:style w:type="paragraph" w:styleId="BalloonText">
    <w:name w:val="Balloon Text"/>
    <w:basedOn w:val="Normal"/>
    <w:link w:val="BalloonTextChar"/>
    <w:uiPriority w:val="99"/>
    <w:semiHidden/>
    <w:unhideWhenUsed/>
    <w:rsid w:val="0075177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77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144FA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144F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144FA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14CE"/>
  </w:style>
  <w:style w:type="paragraph" w:styleId="Footer">
    <w:name w:val="footer"/>
    <w:basedOn w:val="Normal"/>
    <w:link w:val="FooterChar"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FooterChar">
    <w:name w:val="Footer Char"/>
    <w:basedOn w:val="DefaultParagraphFont"/>
    <w:link w:val="Footer"/>
    <w:rsid w:val="004614CE"/>
  </w:style>
  <w:style w:type="character" w:customStyle="1" w:styleId="Heading1Char">
    <w:name w:val="Heading 1 Char"/>
    <w:basedOn w:val="DefaultParagraphFont"/>
    <w:link w:val="Heading1"/>
    <w:uiPriority w:val="9"/>
    <w:rsid w:val="00A00FB1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00FB1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00FB1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00FB1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00FB1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0FB1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00FB1"/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A00F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A00F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0FB1"/>
    <w:pPr>
      <w:numPr>
        <w:ilvl w:val="1"/>
      </w:numPr>
      <w:spacing w:after="240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00FB1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A00FB1"/>
    <w:rPr>
      <w:b/>
      <w:bCs/>
    </w:rPr>
  </w:style>
  <w:style w:type="character" w:styleId="Emphasis">
    <w:name w:val="Emphasis"/>
    <w:basedOn w:val="DefaultParagraphFont"/>
    <w:uiPriority w:val="20"/>
    <w:qFormat/>
    <w:rsid w:val="00A00FB1"/>
    <w:rPr>
      <w:i/>
      <w:iCs/>
    </w:rPr>
  </w:style>
  <w:style w:type="paragraph" w:styleId="NoSpacing">
    <w:name w:val="No Spacing"/>
    <w:uiPriority w:val="1"/>
    <w:qFormat/>
    <w:rsid w:val="00A00FB1"/>
    <w:pPr>
      <w:spacing w:after="0"/>
    </w:pPr>
  </w:style>
  <w:style w:type="paragraph" w:styleId="Quote">
    <w:name w:val="Quote"/>
    <w:basedOn w:val="Normal"/>
    <w:next w:val="Normal"/>
    <w:link w:val="QuoteChar"/>
    <w:uiPriority w:val="29"/>
    <w:qFormat/>
    <w:rsid w:val="00A00FB1"/>
    <w:pPr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0F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0FB1"/>
    <w:pPr>
      <w:spacing w:before="100" w:beforeAutospacing="1" w:after="240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0F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A00F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A00F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00F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A00F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00F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0FB1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D0F5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412031"/>
    <w:rPr>
      <w:color w:val="605E5C"/>
      <w:shd w:val="clear" w:color="auto" w:fill="E1DFDD"/>
    </w:rPr>
  </w:style>
  <w:style w:type="paragraph" w:customStyle="1" w:styleId="paragraph">
    <w:name w:val="paragraph"/>
    <w:basedOn w:val="Normal"/>
    <w:rsid w:val="00DF6CD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A83B5D"/>
    <w:pPr>
      <w:autoSpaceDE w:val="0"/>
      <w:autoSpaceDN w:val="0"/>
      <w:adjustRightInd w:val="0"/>
      <w:spacing w:before="0" w:after="0"/>
    </w:pPr>
    <w:rPr>
      <w:rFonts w:ascii="PrivaFourPro" w:hAnsi="PrivaFourPro" w:cs="PrivaFourPro"/>
      <w:color w:val="000000"/>
      <w:sz w:val="24"/>
      <w:szCs w:val="24"/>
    </w:rPr>
  </w:style>
  <w:style w:type="character" w:customStyle="1" w:styleId="A2">
    <w:name w:val="A2"/>
    <w:uiPriority w:val="99"/>
    <w:rsid w:val="00E8478E"/>
    <w:rPr>
      <w:rFonts w:cs="Minion Pro"/>
      <w:color w:val="221E1F"/>
      <w:sz w:val="22"/>
      <w:szCs w:val="22"/>
    </w:rPr>
  </w:style>
  <w:style w:type="paragraph" w:customStyle="1" w:styleId="Pa10">
    <w:name w:val="Pa10"/>
    <w:basedOn w:val="Default"/>
    <w:next w:val="Default"/>
    <w:uiPriority w:val="99"/>
    <w:rsid w:val="005801D2"/>
    <w:pPr>
      <w:spacing w:line="261" w:lineRule="atLeast"/>
    </w:pPr>
    <w:rPr>
      <w:rFonts w:cstheme="minorBidi"/>
      <w:color w:val="auto"/>
    </w:rPr>
  </w:style>
  <w:style w:type="paragraph" w:customStyle="1" w:styleId="box459555">
    <w:name w:val="box_459555"/>
    <w:basedOn w:val="Normal"/>
    <w:rsid w:val="00D95334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2">
    <w:name w:val="Body Text 2"/>
    <w:basedOn w:val="Normal"/>
    <w:link w:val="BodyText2Char"/>
    <w:rsid w:val="00BC165C"/>
    <w:pPr>
      <w:spacing w:before="0" w:after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BC165C"/>
    <w:rPr>
      <w:rFonts w:ascii="Arial" w:eastAsia="Times New Roman" w:hAnsi="Arial" w:cs="Times New Roman"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035A2C"/>
    <w:pPr>
      <w:spacing w:before="0" w:line="276" w:lineRule="auto"/>
    </w:pPr>
    <w:rPr>
      <w:rFonts w:ascii="Calibri" w:eastAsia="Calibri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35A2C"/>
    <w:rPr>
      <w:rFonts w:ascii="Calibri" w:eastAsia="Calibri" w:hAnsi="Calibri" w:cs="Times New Roman"/>
    </w:rPr>
  </w:style>
  <w:style w:type="paragraph" w:customStyle="1" w:styleId="Pa8">
    <w:name w:val="Pa8"/>
    <w:basedOn w:val="Default"/>
    <w:next w:val="Default"/>
    <w:uiPriority w:val="99"/>
    <w:rsid w:val="008766C3"/>
    <w:pPr>
      <w:spacing w:line="261" w:lineRule="atLeast"/>
    </w:pPr>
    <w:rPr>
      <w:rFonts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1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5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2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1894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26292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30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88928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4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149AE5-45CC-4DBC-AB98-2340A166D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59</TotalTime>
  <Pages>5</Pages>
  <Words>1679</Words>
  <Characters>9572</Characters>
  <Application>Microsoft Office Word</Application>
  <DocSecurity>0</DocSecurity>
  <Lines>79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Lukić</dc:creator>
  <cp:keywords/>
  <dc:description/>
  <cp:lastModifiedBy>Sanja Lukić</cp:lastModifiedBy>
  <cp:revision>419</cp:revision>
  <cp:lastPrinted>2019-05-28T07:41:00Z</cp:lastPrinted>
  <dcterms:created xsi:type="dcterms:W3CDTF">2019-05-25T07:56:00Z</dcterms:created>
  <dcterms:modified xsi:type="dcterms:W3CDTF">2020-05-01T21:49:00Z</dcterms:modified>
</cp:coreProperties>
</file>